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30"/>
  </p:notesMasterIdLst>
  <p:sldIdLst>
    <p:sldId id="292" r:id="rId2"/>
    <p:sldId id="257" r:id="rId3"/>
    <p:sldId id="311" r:id="rId4"/>
    <p:sldId id="258" r:id="rId5"/>
    <p:sldId id="259" r:id="rId6"/>
    <p:sldId id="264" r:id="rId7"/>
    <p:sldId id="261" r:id="rId8"/>
    <p:sldId id="263" r:id="rId9"/>
    <p:sldId id="265" r:id="rId10"/>
    <p:sldId id="266" r:id="rId11"/>
    <p:sldId id="312" r:id="rId12"/>
    <p:sldId id="313" r:id="rId13"/>
    <p:sldId id="314" r:id="rId14"/>
    <p:sldId id="318" r:id="rId15"/>
    <p:sldId id="321" r:id="rId16"/>
    <p:sldId id="323" r:id="rId17"/>
    <p:sldId id="324" r:id="rId18"/>
    <p:sldId id="326" r:id="rId19"/>
    <p:sldId id="298" r:id="rId20"/>
    <p:sldId id="336" r:id="rId21"/>
    <p:sldId id="337" r:id="rId22"/>
    <p:sldId id="306" r:id="rId23"/>
    <p:sldId id="307" r:id="rId24"/>
    <p:sldId id="308" r:id="rId25"/>
    <p:sldId id="309" r:id="rId26"/>
    <p:sldId id="328" r:id="rId27"/>
    <p:sldId id="333" r:id="rId28"/>
    <p:sldId id="335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2" autoAdjust="0"/>
    <p:restoredTop sz="94660"/>
  </p:normalViewPr>
  <p:slideViewPr>
    <p:cSldViewPr snapToGrid="0">
      <p:cViewPr varScale="1">
        <p:scale>
          <a:sx n="133" d="100"/>
          <a:sy n="133" d="100"/>
        </p:scale>
        <p:origin x="876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2179799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Calibri" panose="020F0502020204030204" pitchFamily="34" charset="0"/>
        <a:ea typeface="Calibri" panose="020F0502020204030204" pitchFamily="34" charset="0"/>
        <a:cs typeface="Calibri" panose="020F0502020204030204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 dirty="0"/>
          </a:p>
        </p:txBody>
      </p:sp>
    </p:spTree>
    <p:extLst>
      <p:ext uri="{BB962C8B-B14F-4D97-AF65-F5344CB8AC3E}">
        <p14:creationId xmlns:p14="http://schemas.microsoft.com/office/powerpoint/2010/main" val="3349047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ga023295a0c_0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ga023295a0c_0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04822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ga037d9b26d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" name="Google Shape;141;ga037d9b26d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32042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f9a3622060_0_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" name="Google Shape;148;gf9a3622060_0_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23555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ga067d21e20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" name="Google Shape;162;ga067d21e20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30220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f9d25d150b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f9d25d150b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22755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f9d25d150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f9d25d150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082995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f9d25d150b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f9d25d150b_0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41620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Google Shape;261;gf9d25d150b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" name="Google Shape;262;gf9d25d150b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80538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gf9d25d150b_0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0" name="Google Shape;280;gf9d25d150b_0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05154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ga397cf15a7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" name="Google Shape;61;ga397cf15a7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279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9e48e29c49_0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" name="Google Shape;60;g9e48e29c49_0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41166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a397cf15a7_0_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" name="Google Shape;69;ga397cf15a7_0_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86227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a397cf15a7_0_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" name="Google Shape;76;ga397cf15a7_0_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45796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9c4d08760b_0_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9c4d08760b_0_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285808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9c4d08760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9c4d08760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1961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ga023295a0c_0_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" name="Google Shape;125;ga023295a0c_0_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0220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9e48e29c49_1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" name="Google Shape;68;g9e48e29c49_1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285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f9a3622060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" name="Google Shape;75;gf9a3622060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47489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a023295a0c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a023295a0c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19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gf9bd93132e_0_1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Google Shape;88;gf9bd93132e_0_1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8407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ga023295a0c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" name="Google Shape;101;ga023295a0c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6108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a023295a0c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a023295a0c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8590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ru" smtClean="0"/>
              <a:pPr/>
              <a:t>‹#›</a:t>
            </a:fld>
            <a:endParaRPr lang="ru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779119" y="1674173"/>
            <a:ext cx="7335281" cy="1167402"/>
          </a:xfrm>
        </p:spPr>
        <p:txBody>
          <a:bodyPr>
            <a:noAutofit/>
          </a:bodyPr>
          <a:lstStyle/>
          <a:p>
            <a:pPr lvl="0"/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</a:t>
            </a:r>
            <a:r>
              <a:rPr lang="kk-KZ" sz="1600" b="1" spc="10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н</a:t>
            </a:r>
            <a:r>
              <a:rPr lang="kk-KZ" sz="1600" b="1" spc="9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:</a:t>
            </a:r>
            <a:r>
              <a:rPr lang="kk-KZ" sz="1600" b="1" spc="11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kk-KZ" sz="1600" b="1" spc="8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 </a:t>
            </a:r>
            <a:r>
              <a:rPr lang="kk-KZ" sz="1600" b="1" spc="-23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 химиялық қасиеттері.   Карбонилді</a:t>
            </a:r>
            <a:r>
              <a:rPr lang="kk-KZ" sz="1600" b="1" spc="1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дағы</a:t>
            </a:r>
            <a:r>
              <a:rPr lang="kk-KZ" sz="1600" b="1" spc="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ді</a:t>
            </a:r>
            <a:r>
              <a:rPr lang="kk-KZ" sz="1600" b="1" spc="-1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талық</a:t>
            </a:r>
            <a:r>
              <a:rPr lang="kk-KZ" sz="1600" b="1" spc="-3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kk-KZ" sz="1600" b="1" spc="-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тін реакциялар. Кето-енолды</a:t>
            </a:r>
            <a:r>
              <a:rPr lang="kk-KZ" sz="1600" b="1" spc="-2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утомерия. Альдольды-кротонды конденсация.  Карбонилді қосылыстардағы нуклеофилді</a:t>
            </a:r>
            <a:r>
              <a:rPr lang="kk-KZ" sz="1600" b="1" spc="-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</a:t>
            </a:r>
            <a:r>
              <a:rPr lang="kk-KZ" sz="1600" b="1" spc="-6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арының механизмі.</a:t>
            </a:r>
            <a:endParaRPr lang="ru-RU" sz="16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11944" y="3518358"/>
            <a:ext cx="8520112" cy="792162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sz="14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4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sz="1400" b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746315" y="257842"/>
            <a:ext cx="5455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0" y="104278"/>
            <a:ext cx="1227755" cy="1353568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65" y="137683"/>
            <a:ext cx="1286759" cy="128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2"/>
          <p:cNvSpPr txBox="1">
            <a:spLocks/>
          </p:cNvSpPr>
          <p:nvPr/>
        </p:nvSpPr>
        <p:spPr>
          <a:xfrm>
            <a:off x="3501195" y="1229061"/>
            <a:ext cx="1299210" cy="320601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000" b="1" spc="-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en-US" sz="2000" b="1" spc="-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sz="2000" b="1" spc="-7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іс</a:t>
            </a:r>
            <a:r>
              <a:rPr lang="ru-RU" sz="2000" b="1" spc="-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312981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23"/>
          <p:cNvSpPr txBox="1">
            <a:spLocks noGrp="1"/>
          </p:cNvSpPr>
          <p:nvPr>
            <p:ph type="body" idx="1"/>
          </p:nvPr>
        </p:nvSpPr>
        <p:spPr>
          <a:xfrm>
            <a:off x="289029" y="180656"/>
            <a:ext cx="7248600" cy="78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 dirty="0">
                <a:solidFill>
                  <a:srgbClr val="FF0000"/>
                </a:solidFill>
              </a:rPr>
              <a:t>5. Карбон қышқылдарының туындыларын тотықсыздандыру</a:t>
            </a:r>
            <a:endParaRPr sz="1600" b="1" dirty="0">
              <a:solidFill>
                <a:srgbClr val="FF0000"/>
              </a:solidFill>
            </a:endParaRPr>
          </a:p>
          <a:p>
            <a:pPr marL="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dirty="0">
                <a:solidFill>
                  <a:srgbClr val="222222"/>
                </a:solidFill>
              </a:rPr>
              <a:t>Қышқыл хлорангидридтерін гидрлеу арқылы альдегидке айналдыруға болады: </a:t>
            </a:r>
            <a:endParaRPr sz="1600" dirty="0"/>
          </a:p>
        </p:txBody>
      </p:sp>
      <p:pic>
        <p:nvPicPr>
          <p:cNvPr id="122" name="Google Shape;122;p2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83315" y="1363475"/>
            <a:ext cx="6329750" cy="12713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0</a:t>
            </a:fld>
            <a:endParaRPr lang="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26"/>
          <p:cNvSpPr txBox="1">
            <a:spLocks noGrp="1"/>
          </p:cNvSpPr>
          <p:nvPr>
            <p:ph type="body" idx="4294967295"/>
          </p:nvPr>
        </p:nvSpPr>
        <p:spPr>
          <a:xfrm>
            <a:off x="311700" y="36875"/>
            <a:ext cx="7223700" cy="475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marR="38099" indent="0" algn="ctr">
              <a:lnSpc>
                <a:spcPct val="128571"/>
              </a:lnSpc>
              <a:buNone/>
            </a:pPr>
            <a:r>
              <a:rPr lang="ru" b="1" dirty="0">
                <a:solidFill>
                  <a:srgbClr val="FF0000"/>
                </a:solidFill>
              </a:rPr>
              <a:t>Химиялық қасиеттері</a:t>
            </a:r>
            <a:endParaRPr dirty="0">
              <a:solidFill>
                <a:srgbClr val="FF0000"/>
              </a:solidFill>
            </a:endParaRPr>
          </a:p>
        </p:txBody>
      </p:sp>
      <p:pic>
        <p:nvPicPr>
          <p:cNvPr id="144" name="Google Shape;144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8514" y="626376"/>
            <a:ext cx="6916875" cy="165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45" name="Google Shape;145;p26"/>
          <p:cNvSpPr txBox="1"/>
          <p:nvPr/>
        </p:nvSpPr>
        <p:spPr>
          <a:xfrm>
            <a:off x="466350" y="2182122"/>
            <a:ext cx="8049000" cy="252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</a:t>
            </a:r>
            <a:r>
              <a:rPr lang="ru" sz="1050" b="1" dirty="0">
                <a:solidFill>
                  <a:srgbClr val="98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Электрофилді орталық</a:t>
            </a:r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05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 көміртек атомы, С=О байланысының полярлы болу себебінен ода оң заряд пайда болады. Электрофилді орталық бойынша нуклеофилді қосылу реакциялары жүреді.</a:t>
            </a:r>
            <a:endParaRPr sz="105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sz="105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ru" sz="1050" b="1" dirty="0">
                <a:solidFill>
                  <a:srgbClr val="98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гі орталығы</a:t>
            </a:r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05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гі атомы, оның жұп электрондары. Негізгі орталықтың қатысуымен  қышқылдық катализ, сонымен қатар енолизация процесі жүзеге асырылады.</a:t>
            </a:r>
            <a:endParaRPr sz="105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>
              <a:lnSpc>
                <a:spcPct val="128571"/>
              </a:lnSpc>
            </a:pPr>
            <a:endParaRPr sz="105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>
              <a:lnSpc>
                <a:spcPct val="128571"/>
              </a:lnSpc>
            </a:pPr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ru" sz="1050" b="1" dirty="0">
                <a:solidFill>
                  <a:srgbClr val="98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CH-қышқылдық орталығы</a:t>
            </a:r>
            <a:r>
              <a:rPr lang="ru" sz="105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" sz="105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ың пайда болуы карбонил тобының индукциялық әсеріне     байланысты. Карбонилді қосылыстардың көптеген реакциялары, атап айтқанда конденсация реакциялары CH-қышқыл орталығының қатысуымен жүреді.</a:t>
            </a:r>
            <a:endParaRPr sz="105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1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289588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7"/>
          <p:cNvSpPr txBox="1"/>
          <p:nvPr/>
        </p:nvSpPr>
        <p:spPr>
          <a:xfrm>
            <a:off x="293256" y="255024"/>
            <a:ext cx="7615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тобы бойынша  нуклеофилді қосылу (А</a:t>
            </a:r>
            <a:r>
              <a:rPr lang="ru" b="1" baseline="-25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реакциялары </a:t>
            </a:r>
            <a:endParaRPr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1" name="Google Shape;151;p27"/>
          <p:cNvSpPr txBox="1"/>
          <p:nvPr/>
        </p:nvSpPr>
        <p:spPr>
          <a:xfrm>
            <a:off x="293256" y="654843"/>
            <a:ext cx="7848300" cy="81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R="38099" algn="just"/>
            <a:r>
              <a:rPr lang="ru" sz="15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тобына нуклеофилді қосудың (A</a:t>
            </a:r>
            <a:r>
              <a:rPr lang="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ru" sz="15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жалпы реакция сызбанұсқасы карбонил көміртегі атомына нуклеофил шабуыл жасайды, содан кейін оттегі атомына электрофил қосылады:</a:t>
            </a:r>
            <a:endParaRPr sz="15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2" name="Google Shape;152;p27"/>
          <p:cNvPicPr preferRelativeResize="0"/>
          <p:nvPr/>
        </p:nvPicPr>
        <p:blipFill rotWithShape="1">
          <a:blip r:embed="rId3">
            <a:alphaModFix/>
          </a:blip>
          <a:srcRect t="9409" b="18653"/>
          <a:stretch/>
        </p:blipFill>
        <p:spPr>
          <a:xfrm>
            <a:off x="409805" y="1866162"/>
            <a:ext cx="7615202" cy="1055042"/>
          </a:xfrm>
          <a:prstGeom prst="rect">
            <a:avLst/>
          </a:prstGeom>
          <a:noFill/>
          <a:ln w="28575" cap="flat" cmpd="sng">
            <a:solidFill>
              <a:srgbClr val="073763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2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470346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29"/>
          <p:cNvSpPr txBox="1"/>
          <p:nvPr/>
        </p:nvSpPr>
        <p:spPr>
          <a:xfrm>
            <a:off x="310133" y="166168"/>
            <a:ext cx="3736268" cy="16410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82597" marR="38099" indent="-342900" algn="just">
              <a:buClr>
                <a:srgbClr val="FF0000"/>
              </a:buClr>
              <a:buSzPts val="1400"/>
              <a:buFont typeface="+mj-lt"/>
              <a:buAutoNum type="arabicPeriod"/>
            </a:pP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мен реакция</a:t>
            </a:r>
          </a:p>
          <a:p>
            <a:pPr marL="139697" marR="38099" algn="just">
              <a:buClr>
                <a:srgbClr val="FF0000"/>
              </a:buClr>
              <a:buSzPts val="1400"/>
            </a:pPr>
            <a:endParaRPr lang="ru" sz="1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39697" marR="38099" algn="just">
              <a:buClr>
                <a:srgbClr val="FF0000"/>
              </a:buClr>
              <a:buSzPts val="1400"/>
            </a:pP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 альдегидтермен әрекеттескенде оңай</a:t>
            </a:r>
            <a:r>
              <a:rPr lang="ru" sz="12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жартылай ацеталь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үзеді. Жартылай ацетальдар тұрақсыз болған соң оларды бөліп алуға мүмкіндік тұмайды. Қышқыл ортада спирттердің артық мөлшері есебінен жартылай ацеталдар </a:t>
            </a:r>
            <a:r>
              <a:rPr lang="ru" sz="12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алдарға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йналады.</a:t>
            </a:r>
            <a:endParaRPr sz="12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3</a:t>
            </a:fld>
            <a:endParaRPr lang="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63" y="1951199"/>
            <a:ext cx="3946767" cy="2037601"/>
          </a:xfrm>
          <a:prstGeom prst="rect">
            <a:avLst/>
          </a:prstGeom>
        </p:spPr>
      </p:pic>
      <p:sp>
        <p:nvSpPr>
          <p:cNvPr id="4" name="Google Shape;177;p31">
            <a:extLst>
              <a:ext uri="{FF2B5EF4-FFF2-40B4-BE49-F238E27FC236}">
                <a16:creationId xmlns:a16="http://schemas.microsoft.com/office/drawing/2014/main" id="{E656DDDD-7F33-666E-92F9-86A0F82B7AC6}"/>
              </a:ext>
            </a:extLst>
          </p:cNvPr>
          <p:cNvSpPr txBox="1"/>
          <p:nvPr/>
        </p:nvSpPr>
        <p:spPr>
          <a:xfrm>
            <a:off x="4341600" y="-1"/>
            <a:ext cx="3876150" cy="19511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endParaRPr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39697" algn="just">
              <a:buClr>
                <a:srgbClr val="980000"/>
              </a:buClr>
              <a:buSzPts val="1400"/>
            </a:pP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Суды қосу </a:t>
            </a:r>
          </a:p>
          <a:p>
            <a:pPr marL="139697" algn="just">
              <a:buClr>
                <a:srgbClr val="980000"/>
              </a:buClr>
              <a:buSzPts val="1400"/>
            </a:pPr>
            <a:endParaRPr lang="ru" sz="1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39697" algn="just">
              <a:buClr>
                <a:srgbClr val="980000"/>
              </a:buClr>
              <a:buSzPts val="1400"/>
            </a:pP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тобына судың қосылуы - гидратация - қайтымды реакция. </a:t>
            </a:r>
          </a:p>
          <a:p>
            <a:pPr marL="139697" algn="just">
              <a:buClr>
                <a:srgbClr val="980000"/>
              </a:buClr>
              <a:buSzPts val="1400"/>
            </a:pPr>
            <a:endParaRPr lang="ru" sz="12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39697" algn="just">
              <a:buClr>
                <a:srgbClr val="980000"/>
              </a:buClr>
              <a:buSzPts val="1400"/>
            </a:pP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 ерітіндісіндегі </a:t>
            </a:r>
            <a:r>
              <a:rPr lang="ru" sz="1200" b="1" dirty="0">
                <a:solidFill>
                  <a:srgbClr val="274E13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ьдегид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99,9%-дан астам гидратталады, </a:t>
            </a:r>
            <a:r>
              <a:rPr lang="ru" sz="1200" b="1" dirty="0">
                <a:solidFill>
                  <a:srgbClr val="274E13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альдегид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шамамен жартылай гидратталған, </a:t>
            </a:r>
            <a:r>
              <a:rPr lang="ru" sz="1200" b="1" dirty="0">
                <a:solidFill>
                  <a:srgbClr val="274E13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он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іс жүзінде гидратталмайды:</a:t>
            </a:r>
            <a:endParaRPr sz="12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5BD971D-4018-9260-62F3-F2092509C8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971" y="2058814"/>
            <a:ext cx="3940494" cy="1242385"/>
          </a:xfrm>
          <a:prstGeom prst="rect">
            <a:avLst/>
          </a:prstGeom>
        </p:spPr>
      </p:pic>
      <p:sp>
        <p:nvSpPr>
          <p:cNvPr id="179" name="Google Shape;179;p31"/>
          <p:cNvSpPr txBox="1"/>
          <p:nvPr/>
        </p:nvSpPr>
        <p:spPr>
          <a:xfrm>
            <a:off x="4521525" y="3301199"/>
            <a:ext cx="3516300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85725"/>
            <a:r>
              <a:rPr lang="ru" sz="1200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ин</a:t>
            </a: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2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формальдегид гидратының 99,9% ерітіндісі</a:t>
            </a:r>
            <a:endParaRPr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1667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3"/>
          <p:cNvSpPr txBox="1"/>
          <p:nvPr/>
        </p:nvSpPr>
        <p:spPr>
          <a:xfrm>
            <a:off x="592115" y="112964"/>
            <a:ext cx="3461485" cy="1477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/>
            <a:r>
              <a:rPr lang="ru" sz="1200" b="1" dirty="0">
                <a:solidFill>
                  <a:srgbClr val="FF0000"/>
                </a:solidFill>
                <a:highlight>
                  <a:srgbClr val="F8F9FA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анид сутегінің қосылуы</a:t>
            </a:r>
            <a:endParaRPr sz="1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/>
            <a:endParaRPr lang="ru"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/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анид сутегі альдигидтер мен кетондарға катализатор ретінде болатын негіздер қатысында  қосылады. Нәтижесінде </a:t>
            </a: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ангидриндер (ацетиленидті спирттер) </a:t>
            </a: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: 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2" name="Google Shape;192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18656" y="1609357"/>
            <a:ext cx="2809344" cy="86488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4</a:t>
            </a:fld>
            <a:endParaRPr lang="ru"/>
          </a:p>
        </p:txBody>
      </p:sp>
      <p:sp>
        <p:nvSpPr>
          <p:cNvPr id="3" name="Прямоугольник 2"/>
          <p:cNvSpPr/>
          <p:nvPr/>
        </p:nvSpPr>
        <p:spPr>
          <a:xfrm>
            <a:off x="4688915" y="180201"/>
            <a:ext cx="35653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8099" algn="just"/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ны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і</a:t>
            </a:r>
            <a:r>
              <a:rPr lang="ru-RU" sz="11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ті</a:t>
            </a:r>
            <a:r>
              <a:rPr lang="ru-RU" sz="11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зарту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1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ru-RU" sz="11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қышқылдарды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7" name="Google Shape;197;p3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782515" y="891809"/>
            <a:ext cx="3544720" cy="1473767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</p:pic>
      <p:sp>
        <p:nvSpPr>
          <p:cNvPr id="4" name="Google Shape;203;p35">
            <a:extLst>
              <a:ext uri="{FF2B5EF4-FFF2-40B4-BE49-F238E27FC236}">
                <a16:creationId xmlns:a16="http://schemas.microsoft.com/office/drawing/2014/main" id="{B9FA5182-4999-35A8-9557-EC16DB40609B}"/>
              </a:ext>
            </a:extLst>
          </p:cNvPr>
          <p:cNvSpPr txBox="1"/>
          <p:nvPr/>
        </p:nvSpPr>
        <p:spPr>
          <a:xfrm>
            <a:off x="548057" y="2669264"/>
            <a:ext cx="777917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/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тердің қосылуы</a:t>
            </a:r>
            <a:r>
              <a:rPr lang="ru" sz="12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</a:t>
            </a:r>
            <a:r>
              <a:rPr lang="ru" sz="1200" b="1" dirty="0">
                <a:solidFill>
                  <a:srgbClr val="98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лайша қосылады. Мысалы, сұйық аммиактағы натрий ацетилениді альдегид пен кетондармен әрекеттесіп, сәйкес ацетилен спирттерін түзеді: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364A7C7-125B-3ABF-66E3-44DBE949CB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115" y="3113217"/>
            <a:ext cx="7082875" cy="124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760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36"/>
          <p:cNvSpPr txBox="1"/>
          <p:nvPr/>
        </p:nvSpPr>
        <p:spPr>
          <a:xfrm>
            <a:off x="458010" y="150432"/>
            <a:ext cx="3262450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Магнийорганикалық қосылыстардың (Гриньяр реактиві) қосылуы</a:t>
            </a:r>
            <a:endParaRPr sz="12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0" name="Google Shape;210;p3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8011" y="714513"/>
            <a:ext cx="3732390" cy="1857237"/>
          </a:xfrm>
          <a:prstGeom prst="rect">
            <a:avLst/>
          </a:prstGeom>
          <a:noFill/>
          <a:ln>
            <a:noFill/>
          </a:ln>
        </p:spPr>
      </p:pic>
      <p:sp>
        <p:nvSpPr>
          <p:cNvPr id="211" name="Google Shape;211;p36"/>
          <p:cNvSpPr txBox="1"/>
          <p:nvPr/>
        </p:nvSpPr>
        <p:spPr>
          <a:xfrm>
            <a:off x="2641835" y="1619248"/>
            <a:ext cx="1267765" cy="4000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/>
            <a:r>
              <a:rPr lang="ru" sz="7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оксимагнийбромид</a:t>
            </a:r>
            <a:endParaRPr sz="7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/>
            <a:r>
              <a:rPr lang="ru" sz="7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тор-бутилоксибромид</a:t>
            </a:r>
            <a:endParaRPr sz="7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2" name="Google Shape;212;p36"/>
          <p:cNvSpPr txBox="1"/>
          <p:nvPr/>
        </p:nvSpPr>
        <p:spPr>
          <a:xfrm>
            <a:off x="1113635" y="2460441"/>
            <a:ext cx="975600" cy="3434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ctr">
              <a:lnSpc>
                <a:spcPct val="128571"/>
              </a:lnSpc>
            </a:pPr>
            <a:r>
              <a:rPr lang="ru" sz="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утанол-2</a:t>
            </a:r>
            <a:endParaRPr sz="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5</a:t>
            </a:fld>
            <a:endParaRPr lang="ru"/>
          </a:p>
        </p:txBody>
      </p:sp>
      <p:sp>
        <p:nvSpPr>
          <p:cNvPr id="7" name="Google Shape;225;p38"/>
          <p:cNvSpPr txBox="1"/>
          <p:nvPr/>
        </p:nvSpPr>
        <p:spPr>
          <a:xfrm>
            <a:off x="458010" y="3031576"/>
            <a:ext cx="3943411" cy="1177215"/>
          </a:xfrm>
          <a:prstGeom prst="rect">
            <a:avLst/>
          </a:prstGeom>
          <a:noFill/>
          <a:ln w="28575" cap="flat" cmpd="sng">
            <a:solidFill>
              <a:srgbClr val="0B539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риньяр реактивімен реакцияға түскенде</a:t>
            </a:r>
            <a:endParaRPr sz="10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719981" marR="38099" indent="-317492" algn="just">
              <a:lnSpc>
                <a:spcPct val="128571"/>
              </a:lnSpc>
              <a:buClr>
                <a:schemeClr val="dk1"/>
              </a:buClr>
              <a:buSzPts val="1400"/>
              <a:buChar char="❖"/>
            </a:pP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к </a:t>
            </a:r>
            <a:r>
              <a:rPr lang="ru" sz="1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ьдегид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0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лік спирттерге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</a:t>
            </a:r>
            <a:endParaRPr sz="10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719981" marR="38099" indent="-317492" algn="just">
              <a:lnSpc>
                <a:spcPct val="128571"/>
              </a:lnSpc>
              <a:buClr>
                <a:schemeClr val="dk1"/>
              </a:buClr>
              <a:buSzPts val="1400"/>
              <a:buChar char="❖"/>
            </a:pPr>
            <a:r>
              <a:rPr lang="ru" sz="1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лған альдегидтер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0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 спирттерге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 </a:t>
            </a:r>
            <a:endParaRPr sz="10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719981" marR="38099" indent="-317492" algn="just">
              <a:lnSpc>
                <a:spcPct val="128571"/>
              </a:lnSpc>
              <a:buClr>
                <a:schemeClr val="dk1"/>
              </a:buClr>
              <a:buSzPts val="1400"/>
              <a:buChar char="❖"/>
            </a:pPr>
            <a:r>
              <a:rPr lang="ru" sz="1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" sz="10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шілік спирттерге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sz="10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189" marR="38099" algn="just">
              <a:lnSpc>
                <a:spcPct val="128571"/>
              </a:lnSpc>
            </a:pP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                                       айналады.</a:t>
            </a:r>
            <a:endParaRPr sz="10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0" name="Google Shape;230;p39"/>
          <p:cNvSpPr txBox="1"/>
          <p:nvPr/>
        </p:nvSpPr>
        <p:spPr>
          <a:xfrm>
            <a:off x="4651200" y="150432"/>
            <a:ext cx="3967200" cy="422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. Литийорганикалық қосылыстардың  қосылуы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1" name="Google Shape;231;p39"/>
          <p:cNvSpPr txBox="1"/>
          <p:nvPr/>
        </p:nvSpPr>
        <p:spPr>
          <a:xfrm>
            <a:off x="4651200" y="480956"/>
            <a:ext cx="3967200" cy="1569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just"/>
            <a:r>
              <a:rPr lang="ru" sz="1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ты тармақталған субстраттар мен реагенттер өзара әрекеттескенді Гриньяр реактивін қолдану біршама қиындықтар тұғызады. Атап айтқанда, жанама реакциялар жүруі мүмкін (элиминирлеу). Сондықтан осындай жағдайда </a:t>
            </a:r>
            <a:r>
              <a:rPr lang="ru" sz="10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итий-органикалық қосылыстарды</a:t>
            </a:r>
            <a:r>
              <a:rPr lang="ru" sz="1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" sz="10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RLi н/е ArLi) </a:t>
            </a:r>
            <a:r>
              <a:rPr lang="ru" sz="1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" sz="1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ған жөн. </a:t>
            </a:r>
            <a:endParaRPr sz="1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sz="1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" sz="1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 реакциялардың  артықшылығы: </a:t>
            </a:r>
            <a:r>
              <a:rPr lang="ru" sz="1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итий-органикалық қосылыстар жоғары активтілікке ие, </a:t>
            </a:r>
            <a:r>
              <a:rPr lang="ru" sz="1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 температурада қолданылады және мақсатты өнімдердің жоғары шығуын қамтамасыз етеді:</a:t>
            </a:r>
            <a:endParaRPr sz="1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E946849-E977-E6B0-44B4-D063C3CD0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2581" y="2146111"/>
            <a:ext cx="4047776" cy="851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5893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40"/>
          <p:cNvSpPr txBox="1"/>
          <p:nvPr/>
        </p:nvSpPr>
        <p:spPr>
          <a:xfrm>
            <a:off x="385361" y="266739"/>
            <a:ext cx="6578400" cy="7801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500" b="1" dirty="0">
                <a:solidFill>
                  <a:srgbClr val="FF0000"/>
                </a:solidFill>
                <a:highlight>
                  <a:srgbClr val="F8F9FA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6. </a:t>
            </a:r>
            <a:r>
              <a:rPr lang="ru" sz="15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трий гидросульфитімен реакция</a:t>
            </a:r>
            <a:endParaRPr sz="15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>
              <a:lnSpc>
                <a:spcPct val="128571"/>
              </a:lnSpc>
            </a:pPr>
            <a:endParaRPr sz="15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0" name="Google Shape;240;p40"/>
          <p:cNvSpPr txBox="1"/>
          <p:nvPr/>
        </p:nvSpPr>
        <p:spPr>
          <a:xfrm>
            <a:off x="2536117" y="2299430"/>
            <a:ext cx="3000000" cy="353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ru" sz="11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-гидроксиэтансульфонат натрия </a:t>
            </a:r>
            <a:endParaRPr sz="1100" b="1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6</a:t>
            </a:fld>
            <a:endParaRPr lang="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75" y="888439"/>
            <a:ext cx="4165484" cy="1386979"/>
          </a:xfrm>
          <a:prstGeom prst="rect">
            <a:avLst/>
          </a:prstGeom>
        </p:spPr>
      </p:pic>
      <p:sp>
        <p:nvSpPr>
          <p:cNvPr id="8" name="Google Shape;248;p41"/>
          <p:cNvSpPr txBox="1"/>
          <p:nvPr/>
        </p:nvSpPr>
        <p:spPr>
          <a:xfrm>
            <a:off x="550528" y="3209997"/>
            <a:ext cx="3000001" cy="7386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/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дың ішінен бұл реакцияға тек </a:t>
            </a:r>
          </a:p>
          <a:p>
            <a:pPr marR="38099" algn="just"/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тилкетондар түседі: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/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6201" y="3209997"/>
            <a:ext cx="1209544" cy="80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8645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43"/>
          <p:cNvSpPr txBox="1"/>
          <p:nvPr/>
        </p:nvSpPr>
        <p:spPr>
          <a:xfrm>
            <a:off x="485315" y="6800"/>
            <a:ext cx="6578400" cy="8198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. Аминдердің қосылуы</a:t>
            </a:r>
          </a:p>
          <a:p>
            <a:pPr marR="38099" algn="just">
              <a:lnSpc>
                <a:spcPct val="128571"/>
              </a:lnSpc>
            </a:pPr>
            <a:endParaRPr lang="ru" sz="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.1 </a:t>
            </a:r>
            <a:r>
              <a:rPr lang="ru" sz="1200" b="1" i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лік аминдермен реакция</a:t>
            </a:r>
            <a:endParaRPr sz="1200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17</a:t>
            </a:fld>
            <a:endParaRPr lang="ru"/>
          </a:p>
        </p:txBody>
      </p:sp>
      <p:pic>
        <p:nvPicPr>
          <p:cNvPr id="6" name="Google Shape;271;p44"/>
          <p:cNvPicPr preferRelativeResize="0"/>
          <p:nvPr/>
        </p:nvPicPr>
        <p:blipFill rotWithShape="1">
          <a:blip r:embed="rId3">
            <a:alphaModFix/>
          </a:blip>
          <a:srcRect b="13097"/>
          <a:stretch/>
        </p:blipFill>
        <p:spPr>
          <a:xfrm>
            <a:off x="392918" y="1066466"/>
            <a:ext cx="3415882" cy="86644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550356" y="2089777"/>
            <a:ext cx="2653290" cy="310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-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.2 </a:t>
            </a:r>
            <a:r>
              <a:rPr lang="ru-RU" sz="1200" b="1" i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1200" b="1" i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i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дермен</a:t>
            </a:r>
            <a:r>
              <a:rPr lang="ru-RU" sz="1200" b="1" i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</a:t>
            </a:r>
            <a:endParaRPr lang="ru-RU" sz="1200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Google Shape;277;p4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09375" y="2600094"/>
            <a:ext cx="4262625" cy="8438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012202" y="3811870"/>
            <a:ext cx="32574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шілік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дермен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ға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05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пейді</a:t>
            </a:r>
            <a:r>
              <a:rPr lang="ru-RU" sz="105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!!!</a:t>
            </a:r>
            <a:endParaRPr lang="ru-RU" sz="105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Рисунок 9" descr="Предупреждение контур">
            <a:extLst>
              <a:ext uri="{FF2B5EF4-FFF2-40B4-BE49-F238E27FC236}">
                <a16:creationId xmlns:a16="http://schemas.microsoft.com/office/drawing/2014/main" id="{14079666-DAFC-48F5-039D-86BC4DD659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17560" y="3685210"/>
            <a:ext cx="594642" cy="594642"/>
          </a:xfrm>
          <a:prstGeom prst="rect">
            <a:avLst/>
          </a:prstGeom>
        </p:spPr>
      </p:pic>
      <p:sp>
        <p:nvSpPr>
          <p:cNvPr id="11" name="Номер слайда 1"/>
          <p:cNvSpPr txBox="1">
            <a:spLocks/>
          </p:cNvSpPr>
          <p:nvPr/>
        </p:nvSpPr>
        <p:spPr>
          <a:xfrm>
            <a:off x="12397591" y="4699217"/>
            <a:ext cx="337531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ru" sz="12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/>
              <a:t>17</a:t>
            </a:fld>
            <a:endParaRPr lang="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Google Shape;282;p46"/>
          <p:cNvSpPr txBox="1"/>
          <p:nvPr/>
        </p:nvSpPr>
        <p:spPr>
          <a:xfrm>
            <a:off x="4683285" y="405418"/>
            <a:ext cx="4529933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8. </a:t>
            </a:r>
            <a:r>
              <a:rPr lang="ru" sz="1200" b="1" i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миакпен реакция </a:t>
            </a:r>
          </a:p>
          <a:p>
            <a:pPr marR="38099" algn="just">
              <a:lnSpc>
                <a:spcPct val="128571"/>
              </a:lnSpc>
            </a:pP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механизмі біріншілік аминдермен әрекеттесуіне ұқсас)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Google Shape;283;p46"/>
          <p:cNvPicPr preferRelativeResize="0"/>
          <p:nvPr/>
        </p:nvPicPr>
        <p:blipFill rotWithShape="1">
          <a:blip r:embed="rId7">
            <a:alphaModFix/>
          </a:blip>
          <a:srcRect t="9706" b="68450"/>
          <a:stretch/>
        </p:blipFill>
        <p:spPr>
          <a:xfrm>
            <a:off x="4858710" y="999314"/>
            <a:ext cx="4179082" cy="10569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285;p46"/>
          <p:cNvSpPr txBox="1"/>
          <p:nvPr/>
        </p:nvSpPr>
        <p:spPr>
          <a:xfrm>
            <a:off x="4683285" y="2039443"/>
            <a:ext cx="4760861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9. </a:t>
            </a:r>
            <a:r>
              <a:rPr lang="ru" sz="1200" b="1" i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ламинмен реакция </a:t>
            </a:r>
          </a:p>
          <a:p>
            <a:pPr marR="38099" algn="just">
              <a:lnSpc>
                <a:spcPct val="128571"/>
              </a:lnSpc>
            </a:pP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механизмі 1-лік аминдермен әрекеттесуіне ұқсас)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9433" y="2717711"/>
            <a:ext cx="3134916" cy="1309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5285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Google Shape;287;p46"/>
          <p:cNvSpPr txBox="1"/>
          <p:nvPr/>
        </p:nvSpPr>
        <p:spPr>
          <a:xfrm>
            <a:off x="210086" y="246366"/>
            <a:ext cx="3922714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highlight>
                  <a:srgbClr val="F8F9FA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0. </a:t>
            </a: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азинмен реакция </a:t>
            </a:r>
          </a:p>
          <a:p>
            <a:pPr marR="38099" algn="just">
              <a:lnSpc>
                <a:spcPct val="128571"/>
              </a:lnSpc>
            </a:pP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механизмі </a:t>
            </a:r>
            <a:r>
              <a:rPr lang="kk-KZ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-</a:t>
            </a: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ік аминдермен әрекеттесуіне ұқсас)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z="1200" smtClean="0"/>
              <a:pPr/>
              <a:t>18</a:t>
            </a:fld>
            <a:endParaRPr lang="ru" sz="120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295" y="881396"/>
            <a:ext cx="3435373" cy="1025267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10086" y="2267615"/>
            <a:ext cx="4484314" cy="339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ru-RU" altLang="ru-RU" sz="1200" b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дың</a:t>
            </a:r>
            <a:r>
              <a:rPr lang="ru-RU" altLang="ru-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b="1" i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ижнер</a:t>
            </a:r>
            <a:r>
              <a:rPr lang="ru-RU" altLang="ru-RU" sz="12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Вольф</a:t>
            </a:r>
            <a:r>
              <a:rPr lang="ru-RU" altLang="ru-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b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altLang="ru-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b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сыздануы</a:t>
            </a:r>
            <a:r>
              <a:rPr lang="ru-RU" altLang="ru-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284809" y="4461369"/>
            <a:ext cx="755109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10086" y="2612623"/>
            <a:ext cx="42755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азин мен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шті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ің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бінесе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алий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ді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егімен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ето-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ың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метилен-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а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СН2-топқа)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лық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сыздануының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alt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76" y="3428308"/>
            <a:ext cx="4985680" cy="812087"/>
          </a:xfrm>
          <a:prstGeom prst="rect">
            <a:avLst/>
          </a:prstGeom>
        </p:spPr>
      </p:pic>
      <p:pic>
        <p:nvPicPr>
          <p:cNvPr id="294" name="Google Shape;294;p47"/>
          <p:cNvPicPr preferRelativeResize="0"/>
          <p:nvPr/>
        </p:nvPicPr>
        <p:blipFill rotWithShape="1">
          <a:blip r:embed="rId5">
            <a:alphaModFix/>
          </a:blip>
          <a:srcRect l="430" t="50780" r="1712" b="2623"/>
          <a:stretch/>
        </p:blipFill>
        <p:spPr>
          <a:xfrm>
            <a:off x="5186609" y="3017467"/>
            <a:ext cx="3255523" cy="1326316"/>
          </a:xfrm>
          <a:prstGeom prst="rect">
            <a:avLst/>
          </a:prstGeom>
          <a:noFill/>
          <a:ln>
            <a:noFill/>
          </a:ln>
        </p:spPr>
      </p:pic>
      <p:sp>
        <p:nvSpPr>
          <p:cNvPr id="295" name="Google Shape;295;p47"/>
          <p:cNvSpPr txBox="1"/>
          <p:nvPr/>
        </p:nvSpPr>
        <p:spPr>
          <a:xfrm>
            <a:off x="4907708" y="2238833"/>
            <a:ext cx="3966098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2. 2,4-Динитрофенилгидразинмен реакция </a:t>
            </a:r>
          </a:p>
          <a:p>
            <a:pPr marR="38099" algn="just">
              <a:lnSpc>
                <a:spcPct val="128571"/>
              </a:lnSpc>
            </a:pP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механизмі 1-лік аминдермен әрекеттесуіне ұқсас)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Номер слайда 1"/>
          <p:cNvSpPr txBox="1">
            <a:spLocks/>
          </p:cNvSpPr>
          <p:nvPr/>
        </p:nvSpPr>
        <p:spPr>
          <a:xfrm>
            <a:off x="12884080" y="4909583"/>
            <a:ext cx="249441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ru" sz="12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pPr/>
              <a:t>18</a:t>
            </a:fld>
            <a:endParaRPr lang="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Google Shape;292;p47"/>
          <p:cNvSpPr txBox="1"/>
          <p:nvPr/>
        </p:nvSpPr>
        <p:spPr>
          <a:xfrm>
            <a:off x="4907708" y="293847"/>
            <a:ext cx="3813326" cy="661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2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1. Семикарбазидпен реакция </a:t>
            </a:r>
          </a:p>
          <a:p>
            <a:pPr marR="38099" algn="just">
              <a:lnSpc>
                <a:spcPct val="128571"/>
              </a:lnSpc>
            </a:pPr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механизмі 1-лік аминдермен әрекеттесуіне ұқсас)</a:t>
            </a:r>
            <a:endParaRPr sz="12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3846" y="954895"/>
            <a:ext cx="3276692" cy="107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61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4"/>
          <p:cNvSpPr txBox="1">
            <a:spLocks noGrp="1"/>
          </p:cNvSpPr>
          <p:nvPr>
            <p:ph type="title"/>
          </p:nvPr>
        </p:nvSpPr>
        <p:spPr>
          <a:xfrm>
            <a:off x="2408277" y="132650"/>
            <a:ext cx="3004178" cy="408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>
              <a:buClr>
                <a:schemeClr val="dk1"/>
              </a:buClr>
              <a:buSzPts val="1100"/>
            </a:pPr>
            <a:r>
              <a:rPr lang="ru" sz="1500" b="1" dirty="0">
                <a:solidFill>
                  <a:srgbClr val="FF0000"/>
                </a:solidFill>
              </a:rPr>
              <a:t>Кето-енолды таутомерия</a:t>
            </a:r>
            <a:endParaRPr sz="1500" b="1" dirty="0">
              <a:solidFill>
                <a:srgbClr val="FF0000"/>
              </a:solidFill>
            </a:endParaRPr>
          </a:p>
        </p:txBody>
      </p:sp>
      <p:sp>
        <p:nvSpPr>
          <p:cNvPr id="64" name="Google Shape;64;p14"/>
          <p:cNvSpPr txBox="1">
            <a:spLocks noGrp="1"/>
          </p:cNvSpPr>
          <p:nvPr>
            <p:ph type="body" idx="1"/>
          </p:nvPr>
        </p:nvSpPr>
        <p:spPr>
          <a:xfrm>
            <a:off x="568259" y="541550"/>
            <a:ext cx="6968471" cy="127546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u" sz="1350" dirty="0">
                <a:solidFill>
                  <a:srgbClr val="222222"/>
                </a:solidFill>
              </a:rPr>
              <a:t>Құрамында кем дегенде бір </a:t>
            </a:r>
            <a:r>
              <a:rPr lang="ru" sz="1350" b="1" dirty="0">
                <a:solidFill>
                  <a:srgbClr val="274E13"/>
                </a:solidFill>
              </a:rPr>
              <a:t>α-сутегі</a:t>
            </a:r>
            <a:r>
              <a:rPr lang="ru" sz="1350" dirty="0">
                <a:solidFill>
                  <a:srgbClr val="222222"/>
                </a:solidFill>
              </a:rPr>
              <a:t> атомы бар альдегидтер мен кетондар үшін </a:t>
            </a:r>
            <a:r>
              <a:rPr lang="ru" sz="1350" b="1" i="1" dirty="0">
                <a:solidFill>
                  <a:srgbClr val="1C4587"/>
                </a:solidFill>
              </a:rPr>
              <a:t>кето-енолды таутомериясы</a:t>
            </a:r>
            <a:r>
              <a:rPr lang="ru" sz="1350" dirty="0">
                <a:solidFill>
                  <a:srgbClr val="222222"/>
                </a:solidFill>
              </a:rPr>
              <a:t> болу мүмкін.</a:t>
            </a:r>
            <a:endParaRPr sz="1350" dirty="0">
              <a:solidFill>
                <a:srgbClr val="222222"/>
              </a:solidFill>
            </a:endParaRPr>
          </a:p>
          <a:p>
            <a:pPr marL="0" indent="0" algn="just">
              <a:lnSpc>
                <a:spcPct val="100000"/>
              </a:lnSpc>
              <a:spcBef>
                <a:spcPts val="1600"/>
              </a:spcBef>
              <a:buNone/>
            </a:pPr>
            <a:r>
              <a:rPr lang="ru" sz="1350" b="1" dirty="0">
                <a:solidFill>
                  <a:srgbClr val="C00000"/>
                </a:solidFill>
              </a:rPr>
              <a:t>Таутомерия</a:t>
            </a:r>
            <a:r>
              <a:rPr lang="ru" sz="1350" dirty="0">
                <a:solidFill>
                  <a:srgbClr val="222222"/>
                </a:solidFill>
              </a:rPr>
              <a:t> - бұл динамикалық изомерия, онда изомерлер жылжымалы тепе-теңдік күйінде бола отырып, бір-біріне айнала алады.</a:t>
            </a:r>
            <a:endParaRPr sz="1350" dirty="0"/>
          </a:p>
        </p:txBody>
      </p:sp>
      <p:pic>
        <p:nvPicPr>
          <p:cNvPr id="65" name="Google Shape;65;p14"/>
          <p:cNvPicPr preferRelativeResize="0"/>
          <p:nvPr/>
        </p:nvPicPr>
        <p:blipFill rotWithShape="1">
          <a:blip r:embed="rId3">
            <a:alphaModFix/>
          </a:blip>
          <a:srcRect t="15697" b="6704"/>
          <a:stretch/>
        </p:blipFill>
        <p:spPr>
          <a:xfrm>
            <a:off x="772606" y="1901815"/>
            <a:ext cx="6424760" cy="1223171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/>
          <p:nvPr/>
        </p:nvSpPr>
        <p:spPr>
          <a:xfrm>
            <a:off x="2408277" y="3352978"/>
            <a:ext cx="2446800" cy="572700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" sz="1050" dirty="0">
                <a:solidFill>
                  <a:schemeClr val="dk1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ОЛ - «</a:t>
            </a:r>
            <a:r>
              <a:rPr lang="ru" sz="1050" b="1" dirty="0">
                <a:solidFill>
                  <a:srgbClr val="980000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</a:t>
            </a:r>
            <a:r>
              <a:rPr lang="ru" sz="1050" dirty="0">
                <a:solidFill>
                  <a:schemeClr val="dk1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 -  С=С қос байланыс, ал «</a:t>
            </a:r>
            <a:r>
              <a:rPr lang="ru" sz="1050" b="1" dirty="0">
                <a:solidFill>
                  <a:srgbClr val="980000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" sz="1050" dirty="0">
                <a:solidFill>
                  <a:schemeClr val="dk1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 – ОН-тобы бар екенін білдіреді)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68260" y="4153669"/>
            <a:ext cx="7138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8099" algn="just">
              <a:spcBef>
                <a:spcPts val="1600"/>
              </a:spcBef>
              <a:buClr>
                <a:schemeClr val="dk1"/>
              </a:buClr>
              <a:buSzPts val="1100"/>
            </a:pP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-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олд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утомерияс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sz="1200" i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тропты</a:t>
            </a:r>
            <a:r>
              <a:rPr lang="ru-RU" sz="12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i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утомерияның</a:t>
            </a:r>
            <a:r>
              <a:rPr lang="ru-RU" sz="12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кше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ғдай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нд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сымалдау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етон мен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ол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ар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асында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l-GR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дағ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лсіз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ық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ке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е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A3D507A-2849-552E-0D32-D5A11105A15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9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2223040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4"/>
          <p:cNvSpPr txBox="1">
            <a:spLocks noGrp="1"/>
          </p:cNvSpPr>
          <p:nvPr>
            <p:ph type="title"/>
          </p:nvPr>
        </p:nvSpPr>
        <p:spPr>
          <a:xfrm>
            <a:off x="369375" y="196587"/>
            <a:ext cx="7058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1800" b="1" dirty="0">
                <a:solidFill>
                  <a:srgbClr val="0070C0"/>
                </a:solidFill>
              </a:rPr>
              <a:t>А</a:t>
            </a:r>
            <a:r>
              <a:rPr lang="ru" sz="1800" b="1" dirty="0">
                <a:solidFill>
                  <a:srgbClr val="0070C0"/>
                </a:solidFill>
              </a:rPr>
              <a:t>льдегидтер және кетондар - </a:t>
            </a:r>
            <a:r>
              <a:rPr lang="ru-RU" sz="1800" b="1" dirty="0" err="1">
                <a:solidFill>
                  <a:srgbClr val="C00000"/>
                </a:solidFill>
              </a:rPr>
              <a:t>карбонилды</a:t>
            </a:r>
            <a:r>
              <a:rPr lang="ru-RU" sz="1800" b="1" dirty="0">
                <a:solidFill>
                  <a:srgbClr val="C00000"/>
                </a:solidFill>
              </a:rPr>
              <a:t> </a:t>
            </a:r>
            <a:r>
              <a:rPr lang="ru-RU" sz="1800" b="1" dirty="0" err="1">
                <a:solidFill>
                  <a:srgbClr val="C00000"/>
                </a:solidFill>
              </a:rPr>
              <a:t>қосылыстар</a:t>
            </a:r>
            <a:endParaRPr sz="1800" b="1" dirty="0">
              <a:solidFill>
                <a:srgbClr val="0070C0"/>
              </a:solidFill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body" idx="1"/>
          </p:nvPr>
        </p:nvSpPr>
        <p:spPr>
          <a:xfrm>
            <a:off x="369375" y="717900"/>
            <a:ext cx="6942900" cy="88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" sz="1400" dirty="0">
                <a:solidFill>
                  <a:srgbClr val="000000"/>
                </a:solidFill>
              </a:rPr>
              <a:t>Молекула күрамында карбонил н/е оксо топшасы (&gt;С=О) бар көмірсутек туындыларын</a:t>
            </a:r>
            <a:r>
              <a:rPr lang="ru" sz="1400" b="1" dirty="0">
                <a:solidFill>
                  <a:srgbClr val="000000"/>
                </a:solidFill>
              </a:rPr>
              <a:t> </a:t>
            </a:r>
            <a:r>
              <a:rPr lang="ru" sz="1400" b="1" dirty="0">
                <a:solidFill>
                  <a:srgbClr val="0070C0"/>
                </a:solidFill>
              </a:rPr>
              <a:t>альдегидтер</a:t>
            </a:r>
            <a:r>
              <a:rPr lang="ru" sz="1400" b="1" dirty="0">
                <a:solidFill>
                  <a:srgbClr val="000000"/>
                </a:solidFill>
              </a:rPr>
              <a:t> </a:t>
            </a:r>
            <a:r>
              <a:rPr lang="ru" sz="1400" dirty="0">
                <a:solidFill>
                  <a:srgbClr val="000000"/>
                </a:solidFill>
              </a:rPr>
              <a:t>ж/е </a:t>
            </a:r>
            <a:r>
              <a:rPr lang="ru" sz="1400" b="1" dirty="0">
                <a:solidFill>
                  <a:srgbClr val="0070C0"/>
                </a:solidFill>
              </a:rPr>
              <a:t>кетондар</a:t>
            </a:r>
            <a:r>
              <a:rPr lang="ru" sz="1400" dirty="0">
                <a:solidFill>
                  <a:srgbClr val="000000"/>
                </a:solidFill>
              </a:rPr>
              <a:t> деп атайды. Оларды </a:t>
            </a:r>
            <a:r>
              <a:rPr lang="ru" sz="1400" b="1" dirty="0">
                <a:solidFill>
                  <a:srgbClr val="274E13"/>
                </a:solidFill>
              </a:rPr>
              <a:t>карбонилді</a:t>
            </a:r>
            <a:r>
              <a:rPr lang="ru" sz="1400" dirty="0">
                <a:solidFill>
                  <a:srgbClr val="000000"/>
                </a:solidFill>
              </a:rPr>
              <a:t> немесе </a:t>
            </a:r>
            <a:r>
              <a:rPr lang="ru" sz="1400" b="1" dirty="0">
                <a:solidFill>
                  <a:srgbClr val="274E13"/>
                </a:solidFill>
              </a:rPr>
              <a:t>оксоқосылыстар</a:t>
            </a:r>
            <a:r>
              <a:rPr lang="ru" sz="1400" dirty="0">
                <a:solidFill>
                  <a:srgbClr val="000000"/>
                </a:solidFill>
              </a:rPr>
              <a:t> деп те атайды.</a:t>
            </a:r>
            <a:endParaRPr sz="1400" dirty="0">
              <a:solidFill>
                <a:srgbClr val="000000"/>
              </a:solidFill>
            </a:endParaRPr>
          </a:p>
          <a:p>
            <a:pPr marL="0" lvl="0" indent="0" algn="just" rtl="0">
              <a:spcBef>
                <a:spcPts val="1600"/>
              </a:spcBef>
              <a:spcAft>
                <a:spcPts val="1600"/>
              </a:spcAft>
              <a:buNone/>
            </a:pPr>
            <a:endParaRPr sz="1400" dirty="0">
              <a:solidFill>
                <a:srgbClr val="000000"/>
              </a:solidFill>
            </a:endParaRPr>
          </a:p>
        </p:txBody>
      </p:sp>
      <p:pic>
        <p:nvPicPr>
          <p:cNvPr id="64" name="Google Shape;64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51200" y="1649150"/>
            <a:ext cx="3050456" cy="1318138"/>
          </a:xfrm>
          <a:prstGeom prst="rect">
            <a:avLst/>
          </a:prstGeom>
          <a:noFill/>
          <a:ln w="9525" cap="flat" cmpd="sng">
            <a:solidFill>
              <a:srgbClr val="783F04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65" name="Google Shape;65;p14"/>
          <p:cNvSpPr txBox="1"/>
          <p:nvPr/>
        </p:nvSpPr>
        <p:spPr>
          <a:xfrm>
            <a:off x="281325" y="3177550"/>
            <a:ext cx="7119000" cy="140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 карбонил топшасының бір валенттілігі сутек атомымен, ал екінші валенттілігі радикалмен байланысса, онда бұл қосылыстарды </a:t>
            </a:r>
            <a:r>
              <a:rPr lang="ru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</a:t>
            </a: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еп атайды. </a:t>
            </a:r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None/>
            </a:pP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 карбонил топшасьшың екі валенттілігі де радикалдармен байланысса, онда бүл қосылыстарды </a:t>
            </a:r>
            <a:r>
              <a:rPr lang="ru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</a:t>
            </a: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еп атайды.</a:t>
            </a:r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</a:t>
            </a:fld>
            <a:endParaRPr lang="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5"/>
          <p:cNvSpPr txBox="1">
            <a:spLocks noGrp="1"/>
          </p:cNvSpPr>
          <p:nvPr>
            <p:ph type="body" idx="1"/>
          </p:nvPr>
        </p:nvSpPr>
        <p:spPr>
          <a:xfrm>
            <a:off x="353350" y="550123"/>
            <a:ext cx="3246650" cy="277175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marR="38099" indent="0" algn="just">
              <a:lnSpc>
                <a:spcPct val="128571"/>
              </a:lnSpc>
              <a:buClr>
                <a:schemeClr val="dk1"/>
              </a:buClr>
              <a:buSzPts val="1100"/>
              <a:buNone/>
            </a:pPr>
            <a:r>
              <a:rPr lang="ru" sz="1050" dirty="0">
                <a:solidFill>
                  <a:srgbClr val="222222"/>
                </a:solidFill>
              </a:rPr>
              <a:t>Құрамында қос байланыспен байланысқан “С”-атомында ОН-тобы бар қанықпаған спирттер (</a:t>
            </a:r>
            <a:r>
              <a:rPr lang="ru" sz="1050" b="1" dirty="0">
                <a:solidFill>
                  <a:srgbClr val="222222"/>
                </a:solidFill>
              </a:rPr>
              <a:t>енолдар</a:t>
            </a:r>
            <a:r>
              <a:rPr lang="ru" sz="1050" dirty="0">
                <a:solidFill>
                  <a:srgbClr val="222222"/>
                </a:solidFill>
              </a:rPr>
              <a:t>) әдетте тұрақсыз болады (</a:t>
            </a:r>
            <a:r>
              <a:rPr lang="ru" sz="1050" b="1" i="1" dirty="0">
                <a:solidFill>
                  <a:srgbClr val="222222"/>
                </a:solidFill>
              </a:rPr>
              <a:t>Элтеков ережесі</a:t>
            </a:r>
            <a:r>
              <a:rPr lang="ru" sz="1050" dirty="0">
                <a:solidFill>
                  <a:srgbClr val="222222"/>
                </a:solidFill>
              </a:rPr>
              <a:t>). Көбінесе, кетон формасы енол формасына қарағанда шамамен 15 ккал/мольмен тұрақты болады. Яғни, кетон формасы энергетикалық жағынан анағұрлым қолайлы, сондықтан монокарбонилді қосылыстар, мысалы, ацетон негізінен кетон түрінде болады. Қалыпты жағдайда ацетонда тек 2,5*10</a:t>
            </a:r>
            <a:r>
              <a:rPr lang="ru" sz="1050" baseline="30000" dirty="0">
                <a:solidFill>
                  <a:srgbClr val="222222"/>
                </a:solidFill>
              </a:rPr>
              <a:t>-4 </a:t>
            </a:r>
            <a:r>
              <a:rPr lang="ru" sz="1050" dirty="0">
                <a:solidFill>
                  <a:srgbClr val="222222"/>
                </a:solidFill>
              </a:rPr>
              <a:t>% енол болады.</a:t>
            </a:r>
            <a:endParaRPr sz="1050" dirty="0">
              <a:solidFill>
                <a:srgbClr val="222222"/>
              </a:solidFill>
            </a:endParaRPr>
          </a:p>
          <a:p>
            <a:pPr marL="0" indent="0" algn="just">
              <a:spcAft>
                <a:spcPts val="1600"/>
              </a:spcAft>
              <a:buNone/>
            </a:pPr>
            <a:endParaRPr sz="1050" dirty="0"/>
          </a:p>
        </p:txBody>
      </p:sp>
      <p:sp>
        <p:nvSpPr>
          <p:cNvPr id="73" name="Google Shape;73;p15"/>
          <p:cNvSpPr txBox="1"/>
          <p:nvPr/>
        </p:nvSpPr>
        <p:spPr>
          <a:xfrm>
            <a:off x="353350" y="2951328"/>
            <a:ext cx="3297050" cy="10516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R="38099" algn="just">
              <a:lnSpc>
                <a:spcPct val="128571"/>
              </a:lnSpc>
            </a:pPr>
            <a:r>
              <a:rPr lang="ru" sz="10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қосылысындағы тепе-теңдікті оңға қарай, яғни енол-формасына қарай ығыстыру үшін α-сутегі атомының (оның протонизациясы) едәуір қозғалғыштығын қажет етеді. Бұл α-көміртегі атомына электрондарды өзіне тартатын басқа топ болған жағдайда іске асады, мысалы, дикарбонил қосылыстарында.</a:t>
            </a:r>
            <a:endParaRPr sz="10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53350" y="165288"/>
            <a:ext cx="37192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" sz="15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-енолды формалардың тұрақтылығы</a:t>
            </a:r>
            <a:endParaRPr lang="ru-RU" sz="15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1639" y="744522"/>
            <a:ext cx="4266841" cy="3107477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C1E7696-EAC6-2BB6-1A70-E96700AA6D9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0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41382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 txBox="1">
            <a:spLocks noGrp="1"/>
          </p:cNvSpPr>
          <p:nvPr>
            <p:ph type="body" idx="1"/>
          </p:nvPr>
        </p:nvSpPr>
        <p:spPr>
          <a:xfrm>
            <a:off x="281879" y="305359"/>
            <a:ext cx="7213322" cy="293981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marR="38099" indent="0" algn="just">
              <a:lnSpc>
                <a:spcPct val="100000"/>
              </a:lnSpc>
              <a:buNone/>
            </a:pPr>
            <a:r>
              <a:rPr lang="ru" sz="1200" dirty="0">
                <a:solidFill>
                  <a:srgbClr val="222222"/>
                </a:solidFill>
              </a:rPr>
              <a:t>Екінші жағынан , </a:t>
            </a:r>
            <a:r>
              <a:rPr lang="ru" sz="1200" b="1" i="1" dirty="0">
                <a:solidFill>
                  <a:srgbClr val="1C4587"/>
                </a:solidFill>
              </a:rPr>
              <a:t>енол-формасының тұрақты болуын</a:t>
            </a:r>
            <a:r>
              <a:rPr lang="ru" sz="1200" dirty="0">
                <a:solidFill>
                  <a:srgbClr val="222222"/>
                </a:solidFill>
              </a:rPr>
              <a:t> тағы екі себеппен түсіндіруге болады:</a:t>
            </a:r>
            <a:endParaRPr sz="1200" dirty="0">
              <a:solidFill>
                <a:srgbClr val="222222"/>
              </a:solidFill>
            </a:endParaRPr>
          </a:p>
          <a:p>
            <a:pPr marL="0" marR="38099" indent="0" algn="just">
              <a:lnSpc>
                <a:spcPct val="100000"/>
              </a:lnSpc>
              <a:buNone/>
            </a:pPr>
            <a:endParaRPr sz="1200" dirty="0">
              <a:solidFill>
                <a:srgbClr val="222222"/>
              </a:solidFill>
            </a:endParaRPr>
          </a:p>
          <a:p>
            <a:pPr marR="38099" indent="-317492" algn="just">
              <a:lnSpc>
                <a:spcPct val="100000"/>
              </a:lnSpc>
              <a:buClr>
                <a:srgbClr val="222222"/>
              </a:buClr>
              <a:buSzPct val="90000"/>
              <a:buAutoNum type="arabicPeriod"/>
            </a:pPr>
            <a:r>
              <a:rPr lang="ru" sz="1200" dirty="0">
                <a:solidFill>
                  <a:srgbClr val="222222"/>
                </a:solidFill>
              </a:rPr>
              <a:t>Дикарбонилді қосылыстар жағдайында енол-формасы пайда болған кезде конъюгацияланған байланыс жүйесі пайда болады, ол энергетикалық тұрғыдан неғұрлым қолайлы болатыны белгілі.</a:t>
            </a:r>
          </a:p>
          <a:p>
            <a:pPr marR="38099" indent="-317492" algn="just">
              <a:lnSpc>
                <a:spcPct val="100000"/>
              </a:lnSpc>
              <a:buClr>
                <a:srgbClr val="222222"/>
              </a:buClr>
              <a:buSzPct val="90000"/>
              <a:buAutoNum type="arabicPeriod"/>
            </a:pPr>
            <a:endParaRPr sz="1200" dirty="0">
              <a:solidFill>
                <a:srgbClr val="222222"/>
              </a:solidFill>
            </a:endParaRPr>
          </a:p>
          <a:p>
            <a:pPr marR="38099" indent="-317492" algn="just">
              <a:lnSpc>
                <a:spcPct val="100000"/>
              </a:lnSpc>
              <a:buClr>
                <a:srgbClr val="222222"/>
              </a:buClr>
              <a:buSzPct val="90000"/>
              <a:buAutoNum type="arabicPeriod"/>
            </a:pPr>
            <a:r>
              <a:rPr lang="ru" sz="1200" dirty="0">
                <a:solidFill>
                  <a:srgbClr val="222222"/>
                </a:solidFill>
              </a:rPr>
              <a:t>Мұндай қосылыстарда енол-формасы молекулааралық сутектік байланыс түзіп, алты мүшелі сақина түзіп қосымша тұрақтанылады.</a:t>
            </a:r>
            <a:endParaRPr sz="1200" dirty="0">
              <a:solidFill>
                <a:srgbClr val="222222"/>
              </a:solidFill>
            </a:endParaRPr>
          </a:p>
          <a:p>
            <a:pPr marL="0" marR="38099" indent="0" algn="just">
              <a:lnSpc>
                <a:spcPct val="100000"/>
              </a:lnSpc>
              <a:buNone/>
            </a:pPr>
            <a:endParaRPr sz="1200" dirty="0">
              <a:solidFill>
                <a:srgbClr val="222222"/>
              </a:solidFill>
            </a:endParaRPr>
          </a:p>
          <a:p>
            <a:pPr marL="0" marR="38099" indent="0" algn="just">
              <a:lnSpc>
                <a:spcPct val="100000"/>
              </a:lnSpc>
              <a:buClr>
                <a:schemeClr val="dk1"/>
              </a:buClr>
              <a:buSzPts val="1100"/>
              <a:buNone/>
            </a:pPr>
            <a:r>
              <a:rPr lang="ru" sz="1200" dirty="0">
                <a:solidFill>
                  <a:srgbClr val="222222"/>
                </a:solidFill>
              </a:rPr>
              <a:t>Осы екі жағдай есебінен </a:t>
            </a:r>
            <a:r>
              <a:rPr lang="ru" sz="1200" b="1" dirty="0">
                <a:solidFill>
                  <a:srgbClr val="222222"/>
                </a:solidFill>
              </a:rPr>
              <a:t>ацетилацетонның</a:t>
            </a:r>
            <a:r>
              <a:rPr lang="ru" sz="1200" dirty="0">
                <a:solidFill>
                  <a:srgbClr val="222222"/>
                </a:solidFill>
              </a:rPr>
              <a:t> (пентадиол-1,4) </a:t>
            </a:r>
            <a:r>
              <a:rPr lang="ru" sz="1200" b="1" dirty="0">
                <a:solidFill>
                  <a:srgbClr val="222222"/>
                </a:solidFill>
              </a:rPr>
              <a:t>енол-формасы</a:t>
            </a:r>
            <a:r>
              <a:rPr lang="ru" sz="1200" dirty="0">
                <a:solidFill>
                  <a:srgbClr val="222222"/>
                </a:solidFill>
              </a:rPr>
              <a:t> энергетикалық тұрғыдан анағұрлым </a:t>
            </a:r>
            <a:r>
              <a:rPr lang="ru" sz="1200" b="1" dirty="0">
                <a:solidFill>
                  <a:srgbClr val="222222"/>
                </a:solidFill>
              </a:rPr>
              <a:t>қолайлы</a:t>
            </a:r>
            <a:r>
              <a:rPr lang="ru" sz="1200" dirty="0">
                <a:solidFill>
                  <a:srgbClr val="222222"/>
                </a:solidFill>
              </a:rPr>
              <a:t> болып, кето-енол тепе-теңдігі енол түзілуіне қарай ауысады (</a:t>
            </a:r>
            <a:r>
              <a:rPr lang="ru" sz="1200" b="1" dirty="0">
                <a:solidFill>
                  <a:srgbClr val="222222"/>
                </a:solidFill>
              </a:rPr>
              <a:t>85%</a:t>
            </a:r>
            <a:r>
              <a:rPr lang="ru" sz="1200" dirty="0">
                <a:solidFill>
                  <a:srgbClr val="222222"/>
                </a:solidFill>
              </a:rPr>
              <a:t>).</a:t>
            </a:r>
            <a:endParaRPr sz="1200" dirty="0">
              <a:solidFill>
                <a:srgbClr val="222222"/>
              </a:solidFill>
            </a:endParaRPr>
          </a:p>
          <a:p>
            <a:pPr marL="0" marR="38099" indent="0" algn="just">
              <a:lnSpc>
                <a:spcPct val="100000"/>
              </a:lnSpc>
              <a:buNone/>
            </a:pPr>
            <a:endParaRPr sz="1200" dirty="0">
              <a:solidFill>
                <a:srgbClr val="222222"/>
              </a:solidFill>
            </a:endParaRPr>
          </a:p>
          <a:p>
            <a:pPr marL="0" marR="38099" indent="0" algn="just">
              <a:lnSpc>
                <a:spcPct val="100000"/>
              </a:lnSpc>
              <a:buNone/>
            </a:pPr>
            <a:endParaRPr sz="1200" dirty="0">
              <a:solidFill>
                <a:srgbClr val="222222"/>
              </a:solidFill>
            </a:endParaRPr>
          </a:p>
        </p:txBody>
      </p:sp>
      <p:pic>
        <p:nvPicPr>
          <p:cNvPr id="79" name="Google Shape;79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10945" y="2625950"/>
            <a:ext cx="4439275" cy="15015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F89D6E3-919C-D027-F2B8-707BFAB2ED4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1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0915967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2"/>
          <p:cNvSpPr txBox="1"/>
          <p:nvPr/>
        </p:nvSpPr>
        <p:spPr>
          <a:xfrm>
            <a:off x="510200" y="218650"/>
            <a:ext cx="7860900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ольды-кротонды конденсациясы</a:t>
            </a:r>
            <a:endParaRPr sz="1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8" name="Google Shape;118;p22"/>
          <p:cNvSpPr txBox="1"/>
          <p:nvPr/>
        </p:nvSpPr>
        <p:spPr>
          <a:xfrm>
            <a:off x="173671" y="666250"/>
            <a:ext cx="7108535" cy="155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189" marR="38099" indent="-317492" algn="just">
              <a:buClr>
                <a:schemeClr val="dk1"/>
              </a:buClr>
              <a:buSzPts val="1400"/>
              <a:buChar char="●"/>
            </a:pP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 мен кетондар карбонил тобы бойынша нуклеофильді қосылу механизмі  арқылы жүретін өзара конденсация реакцияларына қабілетті.</a:t>
            </a:r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189" marR="38099" algn="just"/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189" marR="38099" indent="-317492" algn="just">
              <a:buClr>
                <a:schemeClr val="dk1"/>
              </a:buClr>
              <a:buSzPts val="1400"/>
              <a:buChar char="●"/>
            </a:pP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альфа-орында сутегі бар альдегитер мен кетондарға тән. </a:t>
            </a:r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189" marR="38099" algn="just"/>
            <a:endParaRPr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8099" algn="just"/>
            <a:endParaRPr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200" y="1859469"/>
            <a:ext cx="7035635" cy="1611962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A96C99-2982-2B29-D118-7D1DD89945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2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5924132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23"/>
          <p:cNvSpPr txBox="1"/>
          <p:nvPr/>
        </p:nvSpPr>
        <p:spPr>
          <a:xfrm>
            <a:off x="625902" y="68489"/>
            <a:ext cx="7860900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" sz="1600" b="1" dirty="0">
                <a:solidFill>
                  <a:srgbClr val="98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ольды-кротонды конденсациясының механизмі</a:t>
            </a:r>
            <a:endParaRPr sz="1600" b="1" dirty="0">
              <a:solidFill>
                <a:srgbClr val="98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176801" y="794162"/>
            <a:ext cx="3546754" cy="2658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тыда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ың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а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100" b="1" dirty="0" err="1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тиленді</a:t>
            </a:r>
            <a:r>
              <a:rPr lang="ru-RU" sz="1100" b="1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мпонент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нің</a:t>
            </a:r>
            <a:r>
              <a:rPr lang="ru-RU" sz="11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іне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l-GR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е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протон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іп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анио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фил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өлі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қарады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>
              <a:spcBef>
                <a:spcPts val="1600"/>
              </a:spcBef>
            </a:pP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тыда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ың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100" b="1" dirty="0" err="1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100" b="1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мпонент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ың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1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ке</a:t>
            </a:r>
            <a:r>
              <a:rPr lang="ru-RU" sz="1100" b="1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абуыл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сап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окси</a:t>
            </a:r>
            <a:r>
              <a:rPr lang="ru-RU" sz="11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анион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з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егінде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шт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нданып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анады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ОЛЬ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1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R="38099" algn="just">
              <a:lnSpc>
                <a:spcPct val="128571"/>
              </a:lnSpc>
              <a:spcBef>
                <a:spcPts val="1600"/>
              </a:spcBef>
            </a:pP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дольды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дырған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у </a:t>
            </a: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іп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ығып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,β-</a:t>
            </a:r>
            <a:r>
              <a:rPr lang="ru-RU" sz="1100" b="1" i="1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льдегид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,β-</a:t>
            </a:r>
            <a:r>
              <a:rPr lang="ru-RU" sz="1100" b="1" i="1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b="1" i="1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</a:t>
            </a:r>
            <a:r>
              <a:rPr lang="ru-RU" sz="11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100" dirty="0" err="1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1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2543" y="577150"/>
            <a:ext cx="4364657" cy="3756965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974A5EC-8FEA-D2F1-29B2-192D1B4D758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3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247343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631536" y="798922"/>
          <a:ext cx="4992602" cy="40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17387" imgH="5221319" progId="ChemDraw.Document.6.0">
                  <p:embed/>
                </p:oleObj>
              </mc:Choice>
              <mc:Fallback>
                <p:oleObj name="CS ChemDraw Drawing" r:id="rId2" imgW="6417387" imgH="5221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536" y="798922"/>
                        <a:ext cx="4992602" cy="406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06650" y="121862"/>
            <a:ext cx="6637210" cy="438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2343" tIns="114264" rIns="6858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671513" indent="-671513"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kk-KZ" altLang="ru-RU" sz="1050" u="sng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Жаттығу:</a:t>
            </a:r>
            <a:r>
              <a:rPr lang="kk-KZ" altLang="ru-RU" sz="105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май альдегидінің мысалында альдольды және кротонды конденсациясының механизмін қарастырыңыз. Алынған қосылысты атаңыз.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2866E61-0FDE-9089-B93B-66414A938E6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4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6934775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3248" y="1964540"/>
            <a:ext cx="6926444" cy="276963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2343" tIns="114264" rIns="68580" bIns="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kk-KZ" altLang="ru-RU" sz="105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0704" y="187102"/>
            <a:ext cx="7691696" cy="738664"/>
          </a:xfrm>
          <a:prstGeom prst="rect">
            <a:avLst/>
          </a:prstGeom>
          <a:ln w="28575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лар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ацияланған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altLang="ru-RU" sz="1050" i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</a:t>
            </a:r>
            <a:r>
              <a:rPr lang="ru-RU" altLang="ru-RU" sz="105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i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мпоненті</a:t>
            </a:r>
            <a:r>
              <a:rPr lang="ru-RU" altLang="ru-RU" sz="105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етте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сенді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қарады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05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altLang="ru-RU" sz="105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дің</a:t>
            </a:r>
            <a:r>
              <a:rPr lang="ru-RU" altLang="ru-RU" sz="105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мен</a:t>
            </a:r>
            <a:r>
              <a:rPr lang="ru-RU" altLang="ru-RU" sz="105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ациялануы</a:t>
            </a:r>
            <a:r>
              <a:rPr lang="ru-RU" altLang="ru-RU" sz="105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altLang="ru-RU" sz="105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 - 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к</a:t>
            </a:r>
            <a:r>
              <a:rPr lang="ru-RU" altLang="ru-RU" sz="105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мпонент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altLang="ru-RU" sz="105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 - метилен </a:t>
            </a:r>
            <a:r>
              <a:rPr lang="ru-RU" altLang="ru-RU" sz="105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мпоненті</a:t>
            </a:r>
            <a:r>
              <a:rPr lang="ru-RU" altLang="ru-RU" sz="105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өлін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05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қарады</a:t>
            </a:r>
            <a:r>
              <a:rPr lang="ru-RU" altLang="ru-RU" sz="105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ACF44C7-37A5-F7A8-1A66-E5E74ABBDB3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5</a:t>
            </a:fld>
            <a:endParaRPr lang="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6BA160D-FDC1-2824-0DBD-B52ADB64B064}"/>
              </a:ext>
            </a:extLst>
          </p:cNvPr>
          <p:cNvSpPr/>
          <p:nvPr/>
        </p:nvSpPr>
        <p:spPr>
          <a:xfrm>
            <a:off x="253248" y="1026031"/>
            <a:ext cx="78467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indent="-5397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kk-KZ" altLang="ru-RU" sz="1000" u="sng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Мысалы:</a:t>
            </a:r>
            <a:r>
              <a:rPr lang="kk-KZ" altLang="ru-RU" sz="1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kk-KZ" altLang="ru-RU" sz="1000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Май альдегидінің диэтилкетонмен альдольды-кротонды конденсация реакцияларының теңдеуін жазыңыз. Карбонилді және метиленді  компоненттерінін рөлін қай қосылыс атқаратынын анықтаңыз. Реакция механизмін көрсетіңіз</a:t>
            </a:r>
            <a:r>
              <a:rPr lang="kk-KZ" altLang="ru-RU" sz="1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r>
              <a:rPr lang="ru-RU" altLang="ru-RU" sz="1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43C91E4-5E03-699B-49AC-9E0EE8838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7600" y="1493430"/>
            <a:ext cx="4194174" cy="3229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5573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34483" y="69988"/>
            <a:ext cx="2600392" cy="62465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38099" algn="ctr">
              <a:lnSpc>
                <a:spcPct val="128571"/>
              </a:lnSpc>
            </a:pPr>
            <a:r>
              <a:rPr lang="kk-K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 РЕАКЦИЯСЫ</a:t>
            </a:r>
          </a:p>
          <a:p>
            <a:pPr marR="38099" algn="ctr">
              <a:lnSpc>
                <a:spcPct val="128571"/>
              </a:lnSpc>
            </a:pPr>
            <a:r>
              <a:rPr lang="kk-KZ" b="1" dirty="0">
                <a:solidFill>
                  <a:srgbClr val="1155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аминометилдеу реакциясы)</a:t>
            </a:r>
            <a:endParaRPr lang="ru-RU" b="1" dirty="0">
              <a:solidFill>
                <a:srgbClr val="1155CC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99395" y="734937"/>
            <a:ext cx="74605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олизацияланаты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зиция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г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ба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)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ь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дер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ометилдеу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-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окарбонилді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ru-RU" sz="12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</a:t>
            </a:r>
            <a:r>
              <a:rPr lang="ru-RU" sz="1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ері</a:t>
            </a:r>
            <a:r>
              <a:rPr lang="ru-RU" sz="1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н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912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л </a:t>
            </a:r>
            <a:r>
              <a:rPr lang="ru-RU" sz="12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</a:t>
            </a:r>
            <a:r>
              <a:rPr lang="ru-RU" sz="12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ьдегид пен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дерді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ғ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ткенд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шқ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Реакция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гізіле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48" y="2050681"/>
            <a:ext cx="6999540" cy="17918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37191" y="3842493"/>
            <a:ext cx="80176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мин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метилами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пиперидин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рфоли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и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Реакция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ындағ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α-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г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СН</a:t>
            </a:r>
            <a:r>
              <a:rPr lang="ru-RU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(R)</a:t>
            </a:r>
            <a:r>
              <a:rPr 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омети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стырыла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 </a:t>
            </a:r>
            <a:r>
              <a:rPr lang="ru-RU" sz="12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ометилдену</a:t>
            </a:r>
            <a:r>
              <a:rPr lang="ru-RU" sz="12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ла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л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д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ім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зар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уін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май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72FD40-A435-6AD9-2B9C-E7BD5D8BAB9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6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8573121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5669" y="59501"/>
            <a:ext cx="69661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lang="ru-RU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і</a:t>
            </a:r>
            <a:r>
              <a:rPr lang="ru-RU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-катализденг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оль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ацияс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қса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59" y="537884"/>
            <a:ext cx="6103856" cy="335235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35669" y="3867564"/>
            <a:ext cx="68679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ол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ионым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е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нних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атионы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та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ьдегидк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ні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н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Катион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рядты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локализациясым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андырылғ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ңай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83584C5-27C6-2406-7839-D0FC30381D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7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7319058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8</a:t>
            </a:fld>
            <a:endParaRPr lang="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466" y="450602"/>
            <a:ext cx="6108292" cy="4212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0727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Google Shape;127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047610" y="1880270"/>
            <a:ext cx="3642134" cy="1674538"/>
          </a:xfrm>
          <a:prstGeom prst="rect">
            <a:avLst/>
          </a:prstGeom>
          <a:noFill/>
          <a:ln>
            <a:noFill/>
          </a:ln>
        </p:spPr>
      </p:pic>
      <p:sp>
        <p:nvSpPr>
          <p:cNvPr id="128" name="Google Shape;128;p24"/>
          <p:cNvSpPr txBox="1">
            <a:spLocks noGrp="1"/>
          </p:cNvSpPr>
          <p:nvPr>
            <p:ph type="body" idx="4294967295"/>
          </p:nvPr>
        </p:nvSpPr>
        <p:spPr>
          <a:xfrm>
            <a:off x="311709" y="125294"/>
            <a:ext cx="7360200" cy="475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marR="38099" indent="0" algn="ctr">
              <a:lnSpc>
                <a:spcPct val="128571"/>
              </a:lnSpc>
              <a:buNone/>
            </a:pPr>
            <a:r>
              <a:rPr lang="ru" b="1" dirty="0">
                <a:solidFill>
                  <a:srgbClr val="FF0000"/>
                </a:solidFill>
              </a:rPr>
              <a:t>Карбонилді топтың электронды құрылысы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129" name="Google Shape;129;p24"/>
          <p:cNvSpPr txBox="1"/>
          <p:nvPr/>
        </p:nvSpPr>
        <p:spPr>
          <a:xfrm>
            <a:off x="311709" y="640415"/>
            <a:ext cx="7471800" cy="85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" sz="1800" b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ер мен кетондардың қасиеттері</a:t>
            </a:r>
            <a:r>
              <a:rPr lang="ru" sz="18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" sz="1800" b="1" i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тобының</a:t>
            </a:r>
            <a:r>
              <a:rPr lang="ru" sz="18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құрылымымен анықталады. Карбонил тобындағы көміртек және оттегі атомдары </a:t>
            </a:r>
            <a:r>
              <a:rPr lang="ru" sz="1800" b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p</a:t>
            </a:r>
            <a:r>
              <a:rPr lang="ru" sz="1800" b="1" baseline="300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ru" sz="1800" b="1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гибридтелген</a:t>
            </a:r>
            <a:r>
              <a:rPr lang="ru" sz="1800" dirty="0">
                <a:solidFill>
                  <a:srgbClr val="22222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үйде болады.</a:t>
            </a:r>
            <a:endParaRPr sz="18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sz="18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sz="1800" dirty="0">
              <a:solidFill>
                <a:srgbClr val="222222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0" name="Google Shape;130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47336" y="2075440"/>
            <a:ext cx="2043881" cy="1284200"/>
          </a:xfrm>
          <a:prstGeom prst="rect">
            <a:avLst/>
          </a:prstGeom>
          <a:noFill/>
          <a:ln w="28575" cap="flat" cmpd="sng">
            <a:solidFill>
              <a:srgbClr val="1C4587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ru" smtClean="0"/>
              <a:pPr/>
              <a:t>3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9571900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5"/>
          <p:cNvSpPr txBox="1">
            <a:spLocks noGrp="1"/>
          </p:cNvSpPr>
          <p:nvPr>
            <p:ph type="body" idx="1"/>
          </p:nvPr>
        </p:nvSpPr>
        <p:spPr>
          <a:xfrm>
            <a:off x="322535" y="1079183"/>
            <a:ext cx="7360200" cy="160739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38100" lvl="0" indent="-31750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AutoNum type="arabicPeriod"/>
            </a:pPr>
            <a:r>
              <a:rPr lang="ru" sz="1400" b="1" dirty="0">
                <a:solidFill>
                  <a:srgbClr val="FF0000"/>
                </a:solidFill>
              </a:rPr>
              <a:t>Алкендерді тотықтыру арқылы </a:t>
            </a:r>
          </a:p>
          <a:p>
            <a:pPr marL="13970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None/>
            </a:pPr>
            <a:r>
              <a:rPr lang="ru" sz="1400" b="1" dirty="0">
                <a:solidFill>
                  <a:srgbClr val="FF0000"/>
                </a:solidFill>
              </a:rPr>
              <a:t>1.1  </a:t>
            </a:r>
            <a:r>
              <a:rPr lang="ru" sz="1400" b="1" u="sng" dirty="0">
                <a:solidFill>
                  <a:srgbClr val="FF0000"/>
                </a:solidFill>
              </a:rPr>
              <a:t>Озонолиз</a:t>
            </a:r>
            <a:r>
              <a:rPr lang="ru" sz="1400" dirty="0">
                <a:solidFill>
                  <a:schemeClr val="tx1"/>
                </a:solidFill>
              </a:rPr>
              <a:t> («Алкендер» тақырыбын қараңыз)</a:t>
            </a:r>
            <a:endParaRPr sz="1400" dirty="0">
              <a:solidFill>
                <a:schemeClr val="tx1"/>
              </a:solidFill>
            </a:endParaRPr>
          </a:p>
          <a:p>
            <a:pPr marL="45720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solidFill>
                  <a:srgbClr val="000000"/>
                </a:solidFill>
              </a:rPr>
              <a:t>Алкендер, тіпті төмен температурада, озонмен оңай тотығады, нәтижесінде π- ж/е σ-байланыстар үзіледі. Озонды алкеннің дихлорэтандағы н/е CCl</a:t>
            </a:r>
            <a:r>
              <a:rPr lang="ru" sz="1400" baseline="-25000" dirty="0">
                <a:solidFill>
                  <a:srgbClr val="000000"/>
                </a:solidFill>
              </a:rPr>
              <a:t>4</a:t>
            </a:r>
            <a:r>
              <a:rPr lang="ru" sz="1400" dirty="0">
                <a:solidFill>
                  <a:srgbClr val="000000"/>
                </a:solidFill>
              </a:rPr>
              <a:t> ерітіндісі арқылы өткізеді. Алынған озонидтерді редуктивті гидролиз арқылы ыдыратады:</a:t>
            </a:r>
            <a:endParaRPr sz="1400" dirty="0">
              <a:solidFill>
                <a:srgbClr val="000000"/>
              </a:solidFill>
            </a:endParaRPr>
          </a:p>
          <a:p>
            <a:pPr marL="0" lvl="0" indent="0" algn="just" rtl="0">
              <a:spcBef>
                <a:spcPts val="0"/>
              </a:spcBef>
              <a:spcAft>
                <a:spcPts val="1600"/>
              </a:spcAft>
              <a:buNone/>
            </a:pPr>
            <a:endParaRPr sz="1400" dirty="0"/>
          </a:p>
        </p:txBody>
      </p:sp>
      <p:sp>
        <p:nvSpPr>
          <p:cNvPr id="71" name="Google Shape;71;p15"/>
          <p:cNvSpPr txBox="1">
            <a:spLocks noGrp="1"/>
          </p:cNvSpPr>
          <p:nvPr>
            <p:ph type="title"/>
          </p:nvPr>
        </p:nvSpPr>
        <p:spPr>
          <a:xfrm>
            <a:off x="627187" y="110084"/>
            <a:ext cx="6438631" cy="849657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1800" b="1" dirty="0">
                <a:solidFill>
                  <a:srgbClr val="FF0000"/>
                </a:solidFill>
              </a:rPr>
              <a:t>АЛУ ЖОЛДАРЫ</a:t>
            </a:r>
            <a:br>
              <a:rPr lang="ru-RU" sz="1800" b="1" dirty="0">
                <a:solidFill>
                  <a:srgbClr val="FF0000"/>
                </a:solidFill>
              </a:rPr>
            </a:br>
            <a:r>
              <a:rPr lang="ru" sz="1800" b="1" dirty="0">
                <a:solidFill>
                  <a:srgbClr val="1C4587"/>
                </a:solidFill>
              </a:rPr>
              <a:t>Карбонил тобын құрудың жалпы жолдары</a:t>
            </a:r>
            <a:endParaRPr sz="1800" b="1" dirty="0">
              <a:solidFill>
                <a:srgbClr val="1C4587"/>
              </a:solidFill>
            </a:endParaRPr>
          </a:p>
          <a:p>
            <a:pPr marL="0" lvl="0" indent="0" rtl="0">
              <a:spcAft>
                <a:spcPts val="0"/>
              </a:spcAft>
              <a:buNone/>
            </a:pPr>
            <a:endParaRPr sz="1800" b="1" dirty="0">
              <a:solidFill>
                <a:srgbClr val="980000"/>
              </a:solidFill>
            </a:endParaRPr>
          </a:p>
        </p:txBody>
      </p:sp>
      <p:pic>
        <p:nvPicPr>
          <p:cNvPr id="72" name="Google Shape;7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8462" y="3010057"/>
            <a:ext cx="7915526" cy="10366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4</a:t>
            </a:fld>
            <a:endParaRPr lang="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6"/>
          <p:cNvSpPr txBox="1">
            <a:spLocks noGrp="1"/>
          </p:cNvSpPr>
          <p:nvPr>
            <p:ph type="body" idx="1"/>
          </p:nvPr>
        </p:nvSpPr>
        <p:spPr>
          <a:xfrm>
            <a:off x="707943" y="471221"/>
            <a:ext cx="7360200" cy="37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3970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None/>
            </a:pPr>
            <a:r>
              <a:rPr lang="ru" sz="1600" b="1" dirty="0">
                <a:solidFill>
                  <a:srgbClr val="FF0000"/>
                </a:solidFill>
              </a:rPr>
              <a:t>Алкендердің тотығуы (озонолиз)</a:t>
            </a:r>
            <a:endParaRPr sz="16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5</a:t>
            </a:fld>
            <a:endParaRPr lang="ru"/>
          </a:p>
        </p:txBody>
      </p:sp>
      <p:pic>
        <p:nvPicPr>
          <p:cNvPr id="3" name="object 2">
            <a:extLst>
              <a:ext uri="{FF2B5EF4-FFF2-40B4-BE49-F238E27FC236}">
                <a16:creationId xmlns:a16="http://schemas.microsoft.com/office/drawing/2014/main" id="{C6366ECB-77D2-FE37-2EA9-38F80BD55337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07943" y="1158639"/>
            <a:ext cx="6585494" cy="236936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body" idx="1"/>
          </p:nvPr>
        </p:nvSpPr>
        <p:spPr>
          <a:xfrm>
            <a:off x="311700" y="256599"/>
            <a:ext cx="7260900" cy="18389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None/>
            </a:pPr>
            <a:r>
              <a:rPr lang="ru" sz="1600" b="1" dirty="0">
                <a:solidFill>
                  <a:srgbClr val="FF0000"/>
                </a:solidFill>
              </a:rPr>
              <a:t>1.2  Алкендерді </a:t>
            </a:r>
            <a:r>
              <a:rPr lang="en-US" sz="1600" b="1" dirty="0">
                <a:solidFill>
                  <a:srgbClr val="FF0000"/>
                </a:solidFill>
              </a:rPr>
              <a:t>Kat </a:t>
            </a:r>
            <a:r>
              <a:rPr lang="kk-KZ" sz="1600" b="1" dirty="0">
                <a:solidFill>
                  <a:srgbClr val="FF0000"/>
                </a:solidFill>
              </a:rPr>
              <a:t>қатысында тотықтыру арқылы</a:t>
            </a:r>
            <a:r>
              <a:rPr lang="ru" sz="1600" b="1" dirty="0">
                <a:solidFill>
                  <a:srgbClr val="FF0000"/>
                </a:solidFill>
              </a:rPr>
              <a:t> </a:t>
            </a:r>
          </a:p>
          <a:p>
            <a:pPr marL="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None/>
            </a:pPr>
            <a:r>
              <a:rPr lang="ru" sz="1600" b="1" dirty="0">
                <a:solidFill>
                  <a:srgbClr val="FF0000"/>
                </a:solidFill>
              </a:rPr>
              <a:t>       (каталитикалық тотығуы)</a:t>
            </a:r>
            <a:endParaRPr sz="1600" b="1" dirty="0">
              <a:solidFill>
                <a:srgbClr val="FF0000"/>
              </a:solidFill>
            </a:endParaRPr>
          </a:p>
          <a:p>
            <a:pPr marL="457200" marR="3810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1" dirty="0">
              <a:solidFill>
                <a:srgbClr val="FF0000"/>
              </a:solidFill>
            </a:endParaRPr>
          </a:p>
          <a:p>
            <a:pPr marL="0" marR="38100" lvl="0" indent="0" algn="just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solidFill>
                  <a:srgbClr val="222222"/>
                </a:solidFill>
              </a:rPr>
              <a:t>Бұл әдіс ацетальдегид өндірісі үшін өнеркәсіпте енгізілген. Қазіргі уақытта бұл ацетальдегид өндірудің ең тиімді әдісі (Ваккер процесі). Өндірістік катализатор үш компонентті </a:t>
            </a:r>
            <a:r>
              <a:rPr lang="ru" sz="1400" b="1" dirty="0">
                <a:solidFill>
                  <a:schemeClr val="accent5">
                    <a:lumMod val="50000"/>
                  </a:schemeClr>
                </a:solidFill>
              </a:rPr>
              <a:t>PdCl</a:t>
            </a:r>
            <a:r>
              <a:rPr lang="ru" sz="1100" b="1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ru" sz="1400" b="1" dirty="0">
                <a:solidFill>
                  <a:schemeClr val="accent5">
                    <a:lumMod val="50000"/>
                  </a:schemeClr>
                </a:solidFill>
              </a:rPr>
              <a:t>-CuCl</a:t>
            </a:r>
            <a:r>
              <a:rPr lang="ru" sz="1100" b="1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ru" sz="1400" b="1" dirty="0">
                <a:solidFill>
                  <a:schemeClr val="accent5">
                    <a:lumMod val="50000"/>
                  </a:schemeClr>
                </a:solidFill>
              </a:rPr>
              <a:t>-HCl</a:t>
            </a:r>
            <a:r>
              <a:rPr lang="ru" sz="1400" dirty="0">
                <a:solidFill>
                  <a:srgbClr val="222222"/>
                </a:solidFill>
              </a:rPr>
              <a:t> жүйесі қолданылады:</a:t>
            </a:r>
            <a:endParaRPr sz="1400" dirty="0">
              <a:solidFill>
                <a:srgbClr val="222222"/>
              </a:solidFill>
            </a:endParaRPr>
          </a:p>
          <a:p>
            <a:pPr marL="0" lvl="0" indent="0" algn="just" rtl="0">
              <a:spcBef>
                <a:spcPts val="0"/>
              </a:spcBef>
              <a:spcAft>
                <a:spcPts val="1600"/>
              </a:spcAft>
              <a:buNone/>
            </a:pPr>
            <a:endParaRPr sz="1400" dirty="0"/>
          </a:p>
        </p:txBody>
      </p:sp>
      <p:pic>
        <p:nvPicPr>
          <p:cNvPr id="110" name="Google Shape;110;p2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62514" y="2256641"/>
            <a:ext cx="5558675" cy="171079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6</a:t>
            </a:fld>
            <a:endParaRPr lang="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8"/>
          <p:cNvSpPr txBox="1"/>
          <p:nvPr/>
        </p:nvSpPr>
        <p:spPr>
          <a:xfrm>
            <a:off x="311700" y="213400"/>
            <a:ext cx="8725200" cy="9957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marR="38100" lvl="0" indent="-342900" algn="l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r>
              <a:rPr lang="ru"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 гидратациясы (Кучеров реакциясы)</a:t>
            </a:r>
          </a:p>
          <a:p>
            <a:pPr marR="38100">
              <a:lnSpc>
                <a:spcPct val="128571"/>
              </a:lnSpc>
            </a:pP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(«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қырыбын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ңыз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342900" marR="38100" lvl="0" indent="-342900" algn="l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AutoNum type="arabicPeriod" startAt="2"/>
            </a:pPr>
            <a:endParaRPr sz="16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7</a:t>
            </a:fld>
            <a:endParaRPr lang="ru"/>
          </a:p>
        </p:txBody>
      </p:sp>
      <p:pic>
        <p:nvPicPr>
          <p:cNvPr id="5" name="Google Shape;97;p1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62286" y="1142883"/>
            <a:ext cx="4581525" cy="13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object 5"/>
          <p:cNvPicPr/>
          <p:nvPr/>
        </p:nvPicPr>
        <p:blipFill rotWithShape="1">
          <a:blip r:embed="rId4" cstate="print"/>
          <a:srcRect r="10101"/>
          <a:stretch/>
        </p:blipFill>
        <p:spPr>
          <a:xfrm>
            <a:off x="562286" y="2865215"/>
            <a:ext cx="5931645" cy="76467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20"/>
          <p:cNvSpPr txBox="1">
            <a:spLocks noGrp="1"/>
          </p:cNvSpPr>
          <p:nvPr>
            <p:ph type="body" idx="1"/>
          </p:nvPr>
        </p:nvSpPr>
        <p:spPr>
          <a:xfrm>
            <a:off x="342275" y="93375"/>
            <a:ext cx="7816200" cy="104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381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 dirty="0">
                <a:solidFill>
                  <a:srgbClr val="FF0000"/>
                </a:solidFill>
              </a:rPr>
              <a:t>3. Спирттердің тотығуы</a:t>
            </a:r>
            <a:endParaRPr sz="1600" dirty="0">
              <a:solidFill>
                <a:srgbClr val="222222"/>
              </a:solidFill>
            </a:endParaRPr>
          </a:p>
          <a:p>
            <a:pPr marL="0" marR="381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solidFill>
                  <a:srgbClr val="222222"/>
                </a:solidFill>
              </a:rPr>
              <a:t> </a:t>
            </a:r>
            <a:endParaRPr sz="1000" dirty="0">
              <a:solidFill>
                <a:srgbClr val="222222"/>
              </a:solidFill>
            </a:endParaRPr>
          </a:p>
          <a:p>
            <a:pPr marL="0" marR="381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solidFill>
                  <a:schemeClr val="dk1"/>
                </a:solidFill>
              </a:rPr>
              <a:t>Альдегидтер біріншілік спирттерді, кетондарды - екінші реттік спирттерді  тотықтыру арқылы алады. Катализатор: Cu/t</a:t>
            </a:r>
            <a:r>
              <a:rPr lang="ru" sz="1400" baseline="30000" dirty="0">
                <a:solidFill>
                  <a:schemeClr val="dk1"/>
                </a:solidFill>
              </a:rPr>
              <a:t>0</a:t>
            </a:r>
            <a:r>
              <a:rPr lang="ru" sz="1400" dirty="0">
                <a:solidFill>
                  <a:schemeClr val="dk1"/>
                </a:solidFill>
              </a:rPr>
              <a:t> Тотықтырғыш: КMnO</a:t>
            </a:r>
            <a:r>
              <a:rPr lang="ru" sz="1100" dirty="0">
                <a:solidFill>
                  <a:schemeClr val="dk1"/>
                </a:solidFill>
              </a:rPr>
              <a:t>4</a:t>
            </a:r>
            <a:r>
              <a:rPr lang="ru" sz="1400" dirty="0">
                <a:solidFill>
                  <a:schemeClr val="dk1"/>
                </a:solidFill>
              </a:rPr>
              <a:t> н/е  K</a:t>
            </a:r>
            <a:r>
              <a:rPr lang="ru" sz="1400" baseline="-25000" dirty="0">
                <a:solidFill>
                  <a:schemeClr val="dk1"/>
                </a:solidFill>
              </a:rPr>
              <a:t>2</a:t>
            </a:r>
            <a:r>
              <a:rPr lang="ru" sz="1400" dirty="0">
                <a:solidFill>
                  <a:schemeClr val="dk1"/>
                </a:solidFill>
              </a:rPr>
              <a:t>Cr</a:t>
            </a:r>
            <a:r>
              <a:rPr lang="ru" sz="1400" baseline="-25000" dirty="0">
                <a:solidFill>
                  <a:schemeClr val="dk1"/>
                </a:solidFill>
              </a:rPr>
              <a:t>2</a:t>
            </a:r>
            <a:r>
              <a:rPr lang="ru" sz="1400" dirty="0">
                <a:solidFill>
                  <a:schemeClr val="dk1"/>
                </a:solidFill>
              </a:rPr>
              <a:t>O</a:t>
            </a:r>
            <a:r>
              <a:rPr lang="ru" sz="1400" baseline="-25000" dirty="0">
                <a:solidFill>
                  <a:schemeClr val="dk1"/>
                </a:solidFill>
              </a:rPr>
              <a:t>7</a:t>
            </a:r>
            <a:endParaRPr sz="1400" baseline="-25000" dirty="0">
              <a:solidFill>
                <a:schemeClr val="dk1"/>
              </a:solidFill>
            </a:endParaRP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1400" b="1" i="1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8</a:t>
            </a:fld>
            <a:endParaRPr lang="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696" y="1370037"/>
            <a:ext cx="6043013" cy="240342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22"/>
          <p:cNvSpPr txBox="1">
            <a:spLocks noGrp="1"/>
          </p:cNvSpPr>
          <p:nvPr>
            <p:ph type="body" idx="1"/>
          </p:nvPr>
        </p:nvSpPr>
        <p:spPr>
          <a:xfrm>
            <a:off x="240228" y="78031"/>
            <a:ext cx="7755103" cy="15542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3970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400"/>
              <a:buNone/>
            </a:pPr>
            <a:r>
              <a:rPr lang="kk-KZ" sz="1600" b="1" dirty="0">
                <a:solidFill>
                  <a:srgbClr val="FF0000"/>
                </a:solidFill>
              </a:rPr>
              <a:t>4</a:t>
            </a:r>
            <a:r>
              <a:rPr lang="en-US" sz="1600" b="1" dirty="0">
                <a:solidFill>
                  <a:srgbClr val="FF0000"/>
                </a:solidFill>
              </a:rPr>
              <a:t>.  </a:t>
            </a:r>
            <a:r>
              <a:rPr lang="ru" sz="1600" b="1" dirty="0">
                <a:solidFill>
                  <a:srgbClr val="FF0000"/>
                </a:solidFill>
              </a:rPr>
              <a:t>Геминалды дигалогенді алкандардың гидролизі</a:t>
            </a:r>
            <a:endParaRPr sz="1600" b="1" dirty="0">
              <a:solidFill>
                <a:srgbClr val="FF0000"/>
              </a:solidFill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ru" sz="1200" dirty="0">
                <a:solidFill>
                  <a:srgbClr val="222222"/>
                </a:solidFill>
              </a:rPr>
              <a:t>Бір көміртек атомында екі Hal атомы бар туындыларды сілтілік гидролизге ұшыратқанда бір көміртек атомында екі ОН-топтары бар спирттер түзіледі. Мұндай </a:t>
            </a:r>
            <a:r>
              <a:rPr lang="ru" sz="1200" b="1" i="1" dirty="0">
                <a:solidFill>
                  <a:srgbClr val="222222"/>
                </a:solidFill>
              </a:rPr>
              <a:t>геминалды диолдар</a:t>
            </a:r>
            <a:r>
              <a:rPr lang="ru" sz="1200" b="1" dirty="0">
                <a:solidFill>
                  <a:srgbClr val="222222"/>
                </a:solidFill>
              </a:rPr>
              <a:t> (гемдиолдар)</a:t>
            </a:r>
            <a:r>
              <a:rPr lang="ru" sz="1200" dirty="0">
                <a:solidFill>
                  <a:srgbClr val="222222"/>
                </a:solidFill>
              </a:rPr>
              <a:t> </a:t>
            </a:r>
            <a:r>
              <a:rPr lang="kk-KZ" sz="1200" dirty="0">
                <a:solidFill>
                  <a:srgbClr val="222222"/>
                </a:solidFill>
              </a:rPr>
              <a:t>жоғарыда көрсеткеніміздей </a:t>
            </a:r>
            <a:r>
              <a:rPr lang="ru" sz="1200" dirty="0">
                <a:solidFill>
                  <a:srgbClr val="222222"/>
                </a:solidFill>
              </a:rPr>
              <a:t>өте тұрақсыз ж/е олардан су молекуласы оңай бөлініп, карбонилді қосылыстар түзіледі.</a:t>
            </a:r>
            <a:endParaRPr sz="1200" dirty="0">
              <a:solidFill>
                <a:srgbClr val="222222"/>
              </a:solidFill>
            </a:endParaRPr>
          </a:p>
          <a:p>
            <a:pPr marL="0" lvl="0" indent="0" algn="just" rtl="0">
              <a:spcBef>
                <a:spcPts val="1600"/>
              </a:spcBef>
              <a:spcAft>
                <a:spcPts val="1600"/>
              </a:spcAft>
              <a:buNone/>
            </a:pPr>
            <a:r>
              <a:rPr lang="ru" sz="1200" dirty="0">
                <a:solidFill>
                  <a:srgbClr val="222222"/>
                </a:solidFill>
              </a:rPr>
              <a:t>Біріншілік дигалогенді туындылардан </a:t>
            </a:r>
            <a:r>
              <a:rPr lang="ru" sz="1200" b="1" i="1" dirty="0">
                <a:solidFill>
                  <a:srgbClr val="222222"/>
                </a:solidFill>
              </a:rPr>
              <a:t>альдегидтер</a:t>
            </a:r>
            <a:r>
              <a:rPr lang="ru" sz="1200" dirty="0">
                <a:solidFill>
                  <a:srgbClr val="222222"/>
                </a:solidFill>
              </a:rPr>
              <a:t>, ал екінші реттіктерден - </a:t>
            </a:r>
            <a:r>
              <a:rPr lang="ru" sz="1200" b="1" i="1" dirty="0">
                <a:solidFill>
                  <a:srgbClr val="222222"/>
                </a:solidFill>
              </a:rPr>
              <a:t>кетондар</a:t>
            </a:r>
            <a:r>
              <a:rPr lang="ru" sz="1200" dirty="0">
                <a:solidFill>
                  <a:srgbClr val="222222"/>
                </a:solidFill>
              </a:rPr>
              <a:t> түзіледі.</a:t>
            </a:r>
            <a:endParaRPr sz="12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9</a:t>
            </a:fld>
            <a:endParaRPr lang="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73260"/>
              </p:ext>
            </p:extLst>
          </p:nvPr>
        </p:nvGraphicFramePr>
        <p:xfrm>
          <a:off x="1072521" y="1829141"/>
          <a:ext cx="4769060" cy="312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308198" imgH="3479458" progId="ChemDraw.Document.6.0">
                  <p:embed/>
                </p:oleObj>
              </mc:Choice>
              <mc:Fallback>
                <p:oleObj name="CS ChemDraw Drawing" r:id="rId3" imgW="5308198" imgH="3479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521" y="1829141"/>
                        <a:ext cx="4769060" cy="312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</TotalTime>
  <Words>1456</Words>
  <Application>Microsoft Office PowerPoint</Application>
  <PresentationFormat>Экран (16:9)</PresentationFormat>
  <Paragraphs>154</Paragraphs>
  <Slides>28</Slides>
  <Notes>2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3" baseType="lpstr">
      <vt:lpstr>Arial</vt:lpstr>
      <vt:lpstr>Calibri</vt:lpstr>
      <vt:lpstr>Times New Roman</vt:lpstr>
      <vt:lpstr>Simple Light</vt:lpstr>
      <vt:lpstr>CS ChemDraw Drawing</vt:lpstr>
      <vt:lpstr>Альдегидтер мен кетондар: алу жолдары  және химиялық қасиеттері.   Карбонилді қосылыстардағы электрофилді орталық бойынша жүретін реакциялар. Кето-енолды таутомерия. Альдольды-кротонды конденсация.  Карбонилді қосылыстардағы нуклеофилді қосылу реакцияларының механизмі.</vt:lpstr>
      <vt:lpstr>Альдегидтер және кетондар - карбонилды қосылыстар</vt:lpstr>
      <vt:lpstr>Презентация PowerPoint</vt:lpstr>
      <vt:lpstr>АЛУ ЖОЛДАРЫ Карбонил тобын құрудың жалпы жолдары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ето-енолды таутоме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46</cp:revision>
  <dcterms:modified xsi:type="dcterms:W3CDTF">2025-09-18T20:30:04Z</dcterms:modified>
</cp:coreProperties>
</file>